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95"/>
        <w:gridCol w:w="3365"/>
      </w:tblGrid>
      <w:tr w:rsidR="00267923" w14:paraId="71D8A8BA" w14:textId="77777777" w:rsidTr="00592E01">
        <w:tc>
          <w:tcPr>
            <w:tcW w:w="6138" w:type="dxa"/>
            <w:vAlign w:val="center"/>
          </w:tcPr>
          <w:p w14:paraId="229A15BD" w14:textId="77777777" w:rsidR="00267923" w:rsidRPr="00EF0750" w:rsidRDefault="00F8405B" w:rsidP="00267923">
            <w:pPr>
              <w:rPr>
                <w:rFonts w:ascii="Arial" w:hAnsi="Arial" w:cs="Arial"/>
                <w:b/>
                <w:sz w:val="24"/>
                <w:szCs w:val="24"/>
              </w:rPr>
            </w:pPr>
            <w:r>
              <w:rPr>
                <w:rFonts w:ascii="Arial" w:hAnsi="Arial" w:cs="Arial"/>
                <w:b/>
                <w:sz w:val="28"/>
                <w:szCs w:val="28"/>
              </w:rPr>
              <w:t>Lab</w:t>
            </w:r>
            <w:r w:rsidR="00C61827">
              <w:rPr>
                <w:rFonts w:ascii="Arial" w:hAnsi="Arial" w:cs="Arial"/>
                <w:b/>
                <w:sz w:val="28"/>
                <w:szCs w:val="28"/>
              </w:rPr>
              <w:t xml:space="preserve"> 7</w:t>
            </w:r>
            <w:r w:rsidR="00267923" w:rsidRPr="00EF0750">
              <w:rPr>
                <w:rFonts w:ascii="Arial" w:hAnsi="Arial" w:cs="Arial"/>
                <w:b/>
                <w:sz w:val="28"/>
                <w:szCs w:val="28"/>
              </w:rPr>
              <w:t>: Graphics</w:t>
            </w:r>
          </w:p>
        </w:tc>
        <w:tc>
          <w:tcPr>
            <w:tcW w:w="3438" w:type="dxa"/>
          </w:tcPr>
          <w:p w14:paraId="0C40C509" w14:textId="53996E15" w:rsidR="00267923" w:rsidRPr="00F45441" w:rsidRDefault="00267923" w:rsidP="00592E01">
            <w:pPr>
              <w:spacing w:line="360" w:lineRule="auto"/>
              <w:rPr>
                <w:rFonts w:ascii="Arial" w:hAnsi="Arial" w:cs="Arial"/>
                <w:sz w:val="24"/>
                <w:szCs w:val="24"/>
              </w:rPr>
            </w:pPr>
            <w:r w:rsidRPr="00F45441">
              <w:rPr>
                <w:rFonts w:ascii="Arial" w:hAnsi="Arial" w:cs="Arial"/>
                <w:sz w:val="24"/>
                <w:szCs w:val="24"/>
              </w:rPr>
              <w:t>Name:</w:t>
            </w:r>
            <w:r w:rsidR="00EC0EA3">
              <w:rPr>
                <w:rFonts w:ascii="Arial" w:hAnsi="Arial" w:cs="Arial"/>
                <w:sz w:val="24"/>
                <w:szCs w:val="24"/>
              </w:rPr>
              <w:t xml:space="preserve"> Lex Baker</w:t>
            </w:r>
          </w:p>
          <w:p w14:paraId="2BD3A7CA" w14:textId="5AC301C0" w:rsidR="00267923" w:rsidRPr="00F45441" w:rsidRDefault="00267923" w:rsidP="00592E01">
            <w:pPr>
              <w:spacing w:line="360" w:lineRule="auto"/>
              <w:rPr>
                <w:rFonts w:ascii="Arial" w:hAnsi="Arial" w:cs="Arial"/>
                <w:sz w:val="24"/>
                <w:szCs w:val="24"/>
              </w:rPr>
            </w:pPr>
            <w:r w:rsidRPr="00F45441">
              <w:rPr>
                <w:rFonts w:ascii="Arial" w:hAnsi="Arial" w:cs="Arial"/>
                <w:sz w:val="24"/>
                <w:szCs w:val="24"/>
              </w:rPr>
              <w:t>Date:</w:t>
            </w:r>
            <w:r w:rsidR="00EC0EA3">
              <w:rPr>
                <w:rFonts w:ascii="Arial" w:hAnsi="Arial" w:cs="Arial"/>
                <w:sz w:val="24"/>
                <w:szCs w:val="24"/>
              </w:rPr>
              <w:t xml:space="preserve"> 10/4/22</w:t>
            </w:r>
          </w:p>
        </w:tc>
      </w:tr>
    </w:tbl>
    <w:p w14:paraId="1FCDD831" w14:textId="77777777" w:rsidR="006D6501" w:rsidRDefault="00267923" w:rsidP="005D4B16">
      <w:pPr>
        <w:tabs>
          <w:tab w:val="left" w:pos="3767"/>
        </w:tabs>
        <w:spacing w:after="0"/>
        <w:rPr>
          <w:rFonts w:ascii="Times New Roman" w:hAnsi="Times New Roman"/>
          <w:b/>
          <w:sz w:val="24"/>
        </w:rPr>
      </w:pPr>
      <w:r>
        <w:rPr>
          <w:rFonts w:ascii="Times New Roman" w:hAnsi="Times New Roman"/>
          <w:b/>
          <w:sz w:val="24"/>
        </w:rPr>
        <w:tab/>
      </w:r>
    </w:p>
    <w:p w14:paraId="36EB8394" w14:textId="77777777" w:rsidR="00C05253" w:rsidRPr="00C05253" w:rsidRDefault="00C80664" w:rsidP="00246735">
      <w:pPr>
        <w:pStyle w:val="ListParagraph"/>
        <w:numPr>
          <w:ilvl w:val="0"/>
          <w:numId w:val="4"/>
        </w:numPr>
        <w:spacing w:after="0"/>
        <w:rPr>
          <w:rFonts w:ascii="Times New Roman" w:hAnsi="Times New Roman"/>
          <w:b/>
          <w:sz w:val="24"/>
        </w:rPr>
      </w:pPr>
      <w:r w:rsidRPr="001D7388">
        <w:rPr>
          <w:rFonts w:ascii="Times New Roman" w:hAnsi="Times New Roman"/>
          <w:b/>
          <w:sz w:val="24"/>
        </w:rPr>
        <w:t xml:space="preserve">Turtle Graphics </w:t>
      </w:r>
      <w:r w:rsidRPr="001D7388">
        <w:rPr>
          <w:rFonts w:ascii="Times New Roman" w:hAnsi="Times New Roman"/>
          <w:sz w:val="24"/>
        </w:rPr>
        <w:t xml:space="preserve">is a graphics package that comes with Python. It is similar to </w:t>
      </w:r>
      <w:proofErr w:type="spellStart"/>
      <w:r w:rsidRPr="001D7388">
        <w:rPr>
          <w:rFonts w:ascii="Times New Roman" w:hAnsi="Times New Roman"/>
          <w:sz w:val="24"/>
        </w:rPr>
        <w:t>Blockly</w:t>
      </w:r>
      <w:proofErr w:type="spellEnd"/>
      <w:r w:rsidRPr="001D7388">
        <w:rPr>
          <w:rFonts w:ascii="Times New Roman" w:hAnsi="Times New Roman"/>
          <w:sz w:val="24"/>
        </w:rPr>
        <w:t xml:space="preserve"> and some students </w:t>
      </w:r>
      <w:r w:rsidR="00206149">
        <w:rPr>
          <w:rFonts w:ascii="Times New Roman" w:hAnsi="Times New Roman"/>
          <w:sz w:val="24"/>
        </w:rPr>
        <w:t xml:space="preserve">may </w:t>
      </w:r>
      <w:r w:rsidRPr="001D7388">
        <w:rPr>
          <w:rFonts w:ascii="Times New Roman" w:hAnsi="Times New Roman"/>
          <w:sz w:val="24"/>
        </w:rPr>
        <w:t>have used similar</w:t>
      </w:r>
      <w:r w:rsidR="00206149">
        <w:rPr>
          <w:rFonts w:ascii="Times New Roman" w:hAnsi="Times New Roman"/>
          <w:sz w:val="24"/>
        </w:rPr>
        <w:t xml:space="preserve"> packages in the past</w:t>
      </w:r>
      <w:r w:rsidR="00246735" w:rsidRPr="001D7388">
        <w:rPr>
          <w:rFonts w:ascii="Times New Roman" w:hAnsi="Times New Roman"/>
          <w:sz w:val="24"/>
        </w:rPr>
        <w:t xml:space="preserve">. </w:t>
      </w:r>
      <w:r w:rsidR="00C05253">
        <w:rPr>
          <w:rFonts w:ascii="Times New Roman" w:hAnsi="Times New Roman"/>
          <w:sz w:val="24"/>
        </w:rPr>
        <w:br/>
      </w:r>
    </w:p>
    <w:p w14:paraId="04238BF4" w14:textId="77777777" w:rsidR="006D5CC7" w:rsidRPr="00DD128B" w:rsidRDefault="00246735" w:rsidP="00C05253">
      <w:pPr>
        <w:pStyle w:val="ListParagraph"/>
        <w:numPr>
          <w:ilvl w:val="1"/>
          <w:numId w:val="4"/>
        </w:numPr>
        <w:spacing w:after="0"/>
        <w:rPr>
          <w:rFonts w:ascii="Times New Roman" w:hAnsi="Times New Roman"/>
          <w:b/>
          <w:sz w:val="24"/>
        </w:rPr>
      </w:pPr>
      <w:r w:rsidRPr="001D7388">
        <w:rPr>
          <w:rFonts w:ascii="Times New Roman" w:hAnsi="Times New Roman"/>
          <w:sz w:val="24"/>
        </w:rPr>
        <w:t>Type the following statements into the python shell and write below what each command does.</w:t>
      </w:r>
      <w:r w:rsidR="00C80664" w:rsidRPr="001D7388">
        <w:rPr>
          <w:rFonts w:ascii="Times New Roman" w:hAnsi="Times New Roman"/>
          <w:sz w:val="24"/>
        </w:rPr>
        <w:t xml:space="preserve"> </w:t>
      </w:r>
    </w:p>
    <w:p w14:paraId="62BCB22E" w14:textId="77777777" w:rsidR="00DD128B" w:rsidRDefault="00DD128B" w:rsidP="00DD128B">
      <w:pPr>
        <w:pStyle w:val="ListParagraph"/>
        <w:spacing w:after="0"/>
        <w:ind w:left="1440"/>
        <w:rPr>
          <w:rFonts w:ascii="Times New Roman" w:hAnsi="Times New Roman"/>
          <w:b/>
          <w:sz w:val="24"/>
        </w:rPr>
      </w:pPr>
    </w:p>
    <w:p w14:paraId="7C0C84CB" w14:textId="45DF0D39" w:rsidR="00DD128B" w:rsidRPr="00246735" w:rsidRDefault="00DD128B" w:rsidP="00DD128B">
      <w:pPr>
        <w:pStyle w:val="NoSpacing"/>
        <w:ind w:left="1890"/>
        <w:rPr>
          <w:rFonts w:ascii="Consolas" w:hAnsi="Consolas"/>
        </w:rPr>
      </w:pPr>
      <w:r w:rsidRPr="00246735">
        <w:rPr>
          <w:rFonts w:ascii="Consolas" w:hAnsi="Consolas"/>
        </w:rPr>
        <w:t>&gt;&gt;&gt; from turtle import *</w:t>
      </w:r>
      <w:r w:rsidRPr="00246735">
        <w:rPr>
          <w:rFonts w:ascii="Consolas" w:hAnsi="Consolas"/>
        </w:rPr>
        <w:tab/>
      </w:r>
      <w:r w:rsidR="00EC0EA3">
        <w:rPr>
          <w:rFonts w:ascii="Consolas" w:hAnsi="Consolas"/>
          <w:b/>
          <w:bCs/>
        </w:rPr>
        <w:t>imports turtle like the functions are defined within the code</w:t>
      </w:r>
      <w:r w:rsidRPr="00246735">
        <w:rPr>
          <w:rFonts w:ascii="Consolas" w:hAnsi="Consolas"/>
        </w:rPr>
        <w:tab/>
      </w:r>
    </w:p>
    <w:p w14:paraId="074F6A24" w14:textId="2BC2DFDB" w:rsidR="00DD128B" w:rsidRPr="00EC0EA3" w:rsidRDefault="00DD128B" w:rsidP="00DD128B">
      <w:pPr>
        <w:pStyle w:val="NoSpacing"/>
        <w:ind w:left="1890"/>
        <w:rPr>
          <w:rFonts w:ascii="Consolas" w:hAnsi="Consolas"/>
          <w:b/>
          <w:bCs/>
        </w:rPr>
      </w:pPr>
      <w:r w:rsidRPr="00246735">
        <w:rPr>
          <w:rFonts w:ascii="Consolas" w:hAnsi="Consolas"/>
        </w:rPr>
        <w:t xml:space="preserve">&gt;&gt;&gt; </w:t>
      </w:r>
      <w:r>
        <w:rPr>
          <w:rFonts w:ascii="Consolas" w:hAnsi="Consolas"/>
        </w:rPr>
        <w:t xml:space="preserve">window = </w:t>
      </w:r>
      <w:proofErr w:type="gramStart"/>
      <w:r>
        <w:rPr>
          <w:rFonts w:ascii="Consolas" w:hAnsi="Consolas"/>
        </w:rPr>
        <w:t>Screen(</w:t>
      </w:r>
      <w:proofErr w:type="gramEnd"/>
      <w:r w:rsidRPr="00246735">
        <w:rPr>
          <w:rFonts w:ascii="Consolas" w:hAnsi="Consolas"/>
        </w:rPr>
        <w:t>)</w:t>
      </w:r>
      <w:r w:rsidR="00E47BC6">
        <w:rPr>
          <w:rFonts w:ascii="Consolas" w:hAnsi="Consolas"/>
        </w:rPr>
        <w:t>;</w:t>
      </w:r>
      <w:r w:rsidRPr="00246735">
        <w:rPr>
          <w:rFonts w:ascii="Consolas" w:hAnsi="Consolas"/>
        </w:rPr>
        <w:tab/>
      </w:r>
      <w:r w:rsidR="00EC0EA3">
        <w:rPr>
          <w:rFonts w:ascii="Consolas" w:hAnsi="Consolas"/>
          <w:b/>
          <w:bCs/>
        </w:rPr>
        <w:t>creates a screen and names it windows</w:t>
      </w:r>
    </w:p>
    <w:p w14:paraId="0CA7AD70" w14:textId="203ED86E" w:rsidR="00DD128B" w:rsidRDefault="00DD128B" w:rsidP="00DD128B">
      <w:pPr>
        <w:pStyle w:val="NoSpacing"/>
        <w:ind w:left="1890"/>
        <w:rPr>
          <w:rFonts w:ascii="Consolas" w:hAnsi="Consolas"/>
        </w:rPr>
      </w:pPr>
      <w:r w:rsidRPr="00246735">
        <w:rPr>
          <w:rFonts w:ascii="Consolas" w:hAnsi="Consolas"/>
        </w:rPr>
        <w:t xml:space="preserve">&gt;&gt;&gt; </w:t>
      </w:r>
      <w:proofErr w:type="spellStart"/>
      <w:proofErr w:type="gramStart"/>
      <w:r w:rsidRPr="00246735">
        <w:rPr>
          <w:rFonts w:ascii="Consolas" w:hAnsi="Consolas"/>
        </w:rPr>
        <w:t>window.setup</w:t>
      </w:r>
      <w:proofErr w:type="spellEnd"/>
      <w:proofErr w:type="gramEnd"/>
      <w:r w:rsidRPr="00246735">
        <w:rPr>
          <w:rFonts w:ascii="Consolas" w:hAnsi="Consolas"/>
        </w:rPr>
        <w:t>(400,200)</w:t>
      </w:r>
      <w:r w:rsidR="00E47BC6">
        <w:rPr>
          <w:rFonts w:ascii="Consolas" w:hAnsi="Consolas"/>
        </w:rPr>
        <w:t>;</w:t>
      </w:r>
      <w:r w:rsidRPr="00246735">
        <w:rPr>
          <w:rFonts w:ascii="Consolas" w:hAnsi="Consolas"/>
        </w:rPr>
        <w:t xml:space="preserve"> </w:t>
      </w:r>
      <w:r w:rsidR="00EC0EA3">
        <w:rPr>
          <w:rFonts w:ascii="Consolas" w:hAnsi="Consolas"/>
          <w:b/>
          <w:bCs/>
        </w:rPr>
        <w:t>initializes the screen to 400x200 pixels</w:t>
      </w:r>
    </w:p>
    <w:p w14:paraId="17B56AAC" w14:textId="03075AB3" w:rsidR="00DD128B" w:rsidRPr="00246735" w:rsidRDefault="00DD128B" w:rsidP="00DD128B">
      <w:pPr>
        <w:pStyle w:val="NoSpacing"/>
        <w:ind w:left="1890"/>
        <w:rPr>
          <w:rFonts w:ascii="Consolas" w:hAnsi="Consolas"/>
        </w:rPr>
      </w:pPr>
      <w:r>
        <w:rPr>
          <w:rFonts w:ascii="Consolas" w:hAnsi="Consolas"/>
        </w:rPr>
        <w:t xml:space="preserve">&gt;&gt;&gt; pet = </w:t>
      </w:r>
      <w:proofErr w:type="gramStart"/>
      <w:r>
        <w:rPr>
          <w:rFonts w:ascii="Consolas" w:hAnsi="Consolas"/>
        </w:rPr>
        <w:t>Turtle( )</w:t>
      </w:r>
      <w:proofErr w:type="gramEnd"/>
      <w:r w:rsidR="00E47BC6">
        <w:rPr>
          <w:rFonts w:ascii="Consolas" w:hAnsi="Consolas"/>
        </w:rPr>
        <w:t>;</w:t>
      </w:r>
      <w:r>
        <w:rPr>
          <w:rFonts w:ascii="Consolas" w:hAnsi="Consolas"/>
        </w:rPr>
        <w:t xml:space="preserve"> </w:t>
      </w:r>
      <w:r w:rsidR="00EC0EA3">
        <w:rPr>
          <w:rFonts w:ascii="Consolas" w:hAnsi="Consolas"/>
          <w:b/>
          <w:bCs/>
        </w:rPr>
        <w:t xml:space="preserve"> creates a Turtle object named pet</w:t>
      </w:r>
    </w:p>
    <w:p w14:paraId="25C9F8D1" w14:textId="19122050" w:rsidR="00DD128B" w:rsidRPr="00246735" w:rsidRDefault="00DD128B" w:rsidP="00DD128B">
      <w:pPr>
        <w:pStyle w:val="NoSpacing"/>
        <w:ind w:left="1890"/>
        <w:rPr>
          <w:rFonts w:ascii="Consolas" w:hAnsi="Consolas"/>
        </w:rPr>
      </w:pPr>
      <w:r>
        <w:rPr>
          <w:rFonts w:ascii="Consolas" w:hAnsi="Consolas"/>
        </w:rPr>
        <w:t xml:space="preserve">&gt;&gt;&gt; </w:t>
      </w:r>
      <w:proofErr w:type="spellStart"/>
      <w:proofErr w:type="gramStart"/>
      <w:r>
        <w:rPr>
          <w:rFonts w:ascii="Consolas" w:hAnsi="Consolas"/>
        </w:rPr>
        <w:t>pet.shape</w:t>
      </w:r>
      <w:proofErr w:type="spellEnd"/>
      <w:proofErr w:type="gramEnd"/>
      <w:r>
        <w:rPr>
          <w:rFonts w:ascii="Consolas" w:hAnsi="Consolas"/>
        </w:rPr>
        <w:t>(“turtle”)</w:t>
      </w:r>
      <w:r w:rsidR="00E47BC6">
        <w:rPr>
          <w:rFonts w:ascii="Consolas" w:hAnsi="Consolas"/>
        </w:rPr>
        <w:t>;</w:t>
      </w:r>
      <w:r w:rsidRPr="00246735">
        <w:rPr>
          <w:rFonts w:ascii="Consolas" w:hAnsi="Consolas"/>
        </w:rPr>
        <w:t xml:space="preserve"> </w:t>
      </w:r>
      <w:r w:rsidR="00EC0EA3">
        <w:rPr>
          <w:rFonts w:ascii="Consolas" w:hAnsi="Consolas"/>
          <w:b/>
          <w:bCs/>
        </w:rPr>
        <w:t>changes the shape of the Turtle object</w:t>
      </w:r>
    </w:p>
    <w:p w14:paraId="505B2378" w14:textId="44366E02" w:rsidR="00DD128B" w:rsidRDefault="00DD128B" w:rsidP="00DD128B">
      <w:pPr>
        <w:pStyle w:val="NoSpacing"/>
        <w:ind w:left="1890"/>
        <w:rPr>
          <w:rFonts w:ascii="Consolas" w:hAnsi="Consolas"/>
        </w:rPr>
      </w:pPr>
      <w:r w:rsidRPr="00246735">
        <w:rPr>
          <w:rFonts w:ascii="Consolas" w:hAnsi="Consolas"/>
        </w:rPr>
        <w:t xml:space="preserve">&gt;&gt;&gt; </w:t>
      </w:r>
      <w:proofErr w:type="spellStart"/>
      <w:r w:rsidRPr="00246735">
        <w:rPr>
          <w:rFonts w:ascii="Consolas" w:hAnsi="Consolas"/>
        </w:rPr>
        <w:t>pet.</w:t>
      </w:r>
      <w:proofErr w:type="gramStart"/>
      <w:r w:rsidRPr="00246735">
        <w:rPr>
          <w:rFonts w:ascii="Consolas" w:hAnsi="Consolas"/>
        </w:rPr>
        <w:t>forward</w:t>
      </w:r>
      <w:proofErr w:type="spellEnd"/>
      <w:r w:rsidRPr="00246735">
        <w:rPr>
          <w:rFonts w:ascii="Consolas" w:hAnsi="Consolas"/>
        </w:rPr>
        <w:t>(</w:t>
      </w:r>
      <w:proofErr w:type="gramEnd"/>
      <w:r w:rsidRPr="00246735">
        <w:rPr>
          <w:rFonts w:ascii="Consolas" w:hAnsi="Consolas"/>
        </w:rPr>
        <w:t>100)</w:t>
      </w:r>
      <w:r w:rsidR="00E47BC6">
        <w:rPr>
          <w:rFonts w:ascii="Consolas" w:hAnsi="Consolas"/>
        </w:rPr>
        <w:t>;</w:t>
      </w:r>
      <w:r>
        <w:rPr>
          <w:rFonts w:ascii="Consolas" w:hAnsi="Consolas"/>
        </w:rPr>
        <w:t xml:space="preserve"> </w:t>
      </w:r>
      <w:r w:rsidR="00EC0EA3">
        <w:rPr>
          <w:rFonts w:ascii="Consolas" w:hAnsi="Consolas"/>
          <w:b/>
          <w:bCs/>
        </w:rPr>
        <w:t xml:space="preserve">moves the turtle object forward 100 </w:t>
      </w:r>
      <w:proofErr w:type="spellStart"/>
      <w:r w:rsidR="00EC0EA3">
        <w:rPr>
          <w:rFonts w:ascii="Consolas" w:hAnsi="Consolas"/>
          <w:b/>
          <w:bCs/>
        </w:rPr>
        <w:t>px</w:t>
      </w:r>
      <w:proofErr w:type="spellEnd"/>
    </w:p>
    <w:p w14:paraId="536C9F9D" w14:textId="695C57A9" w:rsidR="00DD128B" w:rsidRPr="00246735" w:rsidRDefault="00DD128B" w:rsidP="00DD128B">
      <w:pPr>
        <w:pStyle w:val="NoSpacing"/>
        <w:ind w:left="1890"/>
        <w:rPr>
          <w:rFonts w:ascii="Consolas" w:hAnsi="Consolas"/>
        </w:rPr>
      </w:pPr>
      <w:r w:rsidRPr="00246735">
        <w:rPr>
          <w:rFonts w:ascii="Consolas" w:hAnsi="Consolas"/>
        </w:rPr>
        <w:t xml:space="preserve">&gt;&gt;&gt; </w:t>
      </w:r>
      <w:proofErr w:type="spellStart"/>
      <w:proofErr w:type="gramStart"/>
      <w:r w:rsidRPr="00246735">
        <w:rPr>
          <w:rFonts w:ascii="Consolas" w:hAnsi="Consolas"/>
        </w:rPr>
        <w:t>pet.</w:t>
      </w:r>
      <w:r>
        <w:rPr>
          <w:rFonts w:ascii="Consolas" w:hAnsi="Consolas"/>
        </w:rPr>
        <w:t>right</w:t>
      </w:r>
      <w:proofErr w:type="spellEnd"/>
      <w:proofErr w:type="gramEnd"/>
      <w:r>
        <w:rPr>
          <w:rFonts w:ascii="Consolas" w:hAnsi="Consolas"/>
        </w:rPr>
        <w:t>(9</w:t>
      </w:r>
      <w:r w:rsidRPr="00246735">
        <w:rPr>
          <w:rFonts w:ascii="Consolas" w:hAnsi="Consolas"/>
        </w:rPr>
        <w:t>0)</w:t>
      </w:r>
      <w:r w:rsidR="00E47BC6">
        <w:rPr>
          <w:rFonts w:ascii="Consolas" w:hAnsi="Consolas"/>
        </w:rPr>
        <w:t>;</w:t>
      </w:r>
      <w:r>
        <w:rPr>
          <w:rFonts w:ascii="Consolas" w:hAnsi="Consolas"/>
        </w:rPr>
        <w:t xml:space="preserve"> </w:t>
      </w:r>
      <w:r w:rsidR="00EC0EA3">
        <w:rPr>
          <w:rFonts w:ascii="Consolas" w:hAnsi="Consolas"/>
          <w:b/>
          <w:bCs/>
        </w:rPr>
        <w:t>rotates turtle object right by 90 degrees</w:t>
      </w:r>
    </w:p>
    <w:p w14:paraId="09342EE4" w14:textId="7C28938A" w:rsidR="00DD128B" w:rsidRPr="00246735" w:rsidRDefault="00DD128B" w:rsidP="00DD128B">
      <w:pPr>
        <w:pStyle w:val="NoSpacing"/>
        <w:ind w:left="1890"/>
        <w:rPr>
          <w:rFonts w:ascii="Consolas" w:hAnsi="Consolas"/>
        </w:rPr>
      </w:pPr>
      <w:r>
        <w:rPr>
          <w:rFonts w:ascii="Consolas" w:hAnsi="Consolas"/>
        </w:rPr>
        <w:t xml:space="preserve">&gt;&gt;&gt; </w:t>
      </w:r>
      <w:proofErr w:type="spellStart"/>
      <w:proofErr w:type="gramStart"/>
      <w:r>
        <w:rPr>
          <w:rFonts w:ascii="Consolas" w:hAnsi="Consolas"/>
        </w:rPr>
        <w:t>pet.backward</w:t>
      </w:r>
      <w:proofErr w:type="spellEnd"/>
      <w:proofErr w:type="gramEnd"/>
      <w:r>
        <w:rPr>
          <w:rFonts w:ascii="Consolas" w:hAnsi="Consolas"/>
        </w:rPr>
        <w:t>(50)</w:t>
      </w:r>
      <w:r w:rsidR="00E47BC6">
        <w:rPr>
          <w:rFonts w:ascii="Consolas" w:hAnsi="Consolas"/>
        </w:rPr>
        <w:t>;</w:t>
      </w:r>
      <w:r>
        <w:rPr>
          <w:rFonts w:ascii="Consolas" w:hAnsi="Consolas"/>
        </w:rPr>
        <w:t xml:space="preserve"> </w:t>
      </w:r>
      <w:r w:rsidR="00EC0EA3">
        <w:rPr>
          <w:rFonts w:ascii="Consolas" w:hAnsi="Consolas"/>
          <w:b/>
          <w:bCs/>
        </w:rPr>
        <w:t xml:space="preserve">moves turtle object backwards 50 </w:t>
      </w:r>
      <w:proofErr w:type="spellStart"/>
      <w:r w:rsidR="00EC0EA3">
        <w:rPr>
          <w:rFonts w:ascii="Consolas" w:hAnsi="Consolas"/>
          <w:b/>
          <w:bCs/>
        </w:rPr>
        <w:t>px</w:t>
      </w:r>
      <w:proofErr w:type="spellEnd"/>
    </w:p>
    <w:p w14:paraId="31F7A70A" w14:textId="77777777" w:rsidR="00DD128B" w:rsidRDefault="00DD128B" w:rsidP="00DD128B">
      <w:pPr>
        <w:pStyle w:val="NoSpacing"/>
        <w:ind w:left="1260"/>
        <w:rPr>
          <w:rFonts w:ascii="Consolas" w:hAnsi="Consolas"/>
        </w:rPr>
      </w:pPr>
    </w:p>
    <w:p w14:paraId="04CFE5AE" w14:textId="77777777" w:rsidR="00DD128B" w:rsidRDefault="00DD128B" w:rsidP="00DD128B">
      <w:pPr>
        <w:pStyle w:val="NoSpacing"/>
        <w:tabs>
          <w:tab w:val="left" w:pos="1530"/>
        </w:tabs>
        <w:ind w:left="1440"/>
        <w:rPr>
          <w:rFonts w:ascii="Times New Roman" w:hAnsi="Times New Roman"/>
          <w:sz w:val="24"/>
        </w:rPr>
      </w:pPr>
      <w:r w:rsidRPr="001D7388">
        <w:rPr>
          <w:rFonts w:ascii="Times New Roman" w:hAnsi="Times New Roman"/>
          <w:sz w:val="24"/>
        </w:rPr>
        <w:t>Notice that both your turtle and the window are objects and</w:t>
      </w:r>
      <w:r>
        <w:rPr>
          <w:rFonts w:ascii="Consolas" w:hAnsi="Consolas"/>
        </w:rPr>
        <w:t xml:space="preserve"> setup</w:t>
      </w:r>
      <w:r w:rsidRPr="001D7388">
        <w:rPr>
          <w:rFonts w:ascii="Times New Roman" w:hAnsi="Times New Roman"/>
          <w:sz w:val="24"/>
        </w:rPr>
        <w:t>,</w:t>
      </w:r>
      <w:r>
        <w:rPr>
          <w:rFonts w:ascii="Consolas" w:hAnsi="Consolas"/>
        </w:rPr>
        <w:t xml:space="preserve"> forward</w:t>
      </w:r>
      <w:r w:rsidRPr="001D7388">
        <w:rPr>
          <w:rFonts w:ascii="Times New Roman" w:hAnsi="Times New Roman"/>
        </w:rPr>
        <w:t>,</w:t>
      </w:r>
      <w:r>
        <w:rPr>
          <w:rFonts w:ascii="Consolas" w:hAnsi="Consolas"/>
        </w:rPr>
        <w:t xml:space="preserve"> shape</w:t>
      </w:r>
      <w:r w:rsidRPr="001D7388">
        <w:rPr>
          <w:rFonts w:ascii="Times New Roman" w:hAnsi="Times New Roman"/>
        </w:rPr>
        <w:t>,</w:t>
      </w:r>
      <w:r>
        <w:rPr>
          <w:rFonts w:ascii="Consolas" w:hAnsi="Consolas"/>
        </w:rPr>
        <w:t xml:space="preserve"> right</w:t>
      </w:r>
      <w:r w:rsidRPr="001D7388">
        <w:rPr>
          <w:rFonts w:ascii="Times New Roman" w:hAnsi="Times New Roman"/>
        </w:rPr>
        <w:t>,</w:t>
      </w:r>
      <w:r>
        <w:rPr>
          <w:rFonts w:ascii="Consolas" w:hAnsi="Consolas"/>
        </w:rPr>
        <w:t xml:space="preserve"> </w:t>
      </w:r>
      <w:r w:rsidRPr="001D7388">
        <w:rPr>
          <w:rFonts w:ascii="Times New Roman" w:hAnsi="Times New Roman"/>
          <w:sz w:val="24"/>
        </w:rPr>
        <w:t>and</w:t>
      </w:r>
      <w:r>
        <w:rPr>
          <w:rFonts w:ascii="Consolas" w:hAnsi="Consolas"/>
        </w:rPr>
        <w:t xml:space="preserve"> backward </w:t>
      </w:r>
      <w:r w:rsidRPr="001D7388">
        <w:rPr>
          <w:rFonts w:ascii="Times New Roman" w:hAnsi="Times New Roman"/>
        </w:rPr>
        <w:t>are all methods these objects cal</w:t>
      </w:r>
      <w:r w:rsidRPr="00206A41">
        <w:rPr>
          <w:rFonts w:ascii="Times New Roman" w:hAnsi="Times New Roman"/>
          <w:sz w:val="24"/>
        </w:rPr>
        <w:t xml:space="preserve">l. </w:t>
      </w:r>
      <w:r w:rsidRPr="00206A41">
        <w:rPr>
          <w:rFonts w:ascii="Times New Roman" w:hAnsi="Times New Roman" w:cs="Times New Roman"/>
          <w:sz w:val="24"/>
          <w:szCs w:val="24"/>
        </w:rPr>
        <w:t xml:space="preserve">Here is a </w:t>
      </w:r>
      <w:r w:rsidR="00B14604">
        <w:rPr>
          <w:rFonts w:ascii="Times New Roman" w:hAnsi="Times New Roman" w:cs="Times New Roman"/>
          <w:sz w:val="24"/>
          <w:szCs w:val="24"/>
        </w:rPr>
        <w:t xml:space="preserve">list of all the methods you </w:t>
      </w:r>
      <w:r w:rsidRPr="00206A41">
        <w:rPr>
          <w:rFonts w:ascii="Times New Roman" w:hAnsi="Times New Roman" w:cs="Times New Roman"/>
          <w:sz w:val="24"/>
          <w:szCs w:val="24"/>
        </w:rPr>
        <w:t>can call on your turtles:</w:t>
      </w:r>
      <w:r w:rsidR="00B14604">
        <w:rPr>
          <w:rFonts w:ascii="Times New Roman" w:hAnsi="Times New Roman" w:cs="Times New Roman"/>
          <w:b/>
          <w:sz w:val="24"/>
          <w:szCs w:val="24"/>
        </w:rPr>
        <w:t xml:space="preserve"> </w:t>
      </w:r>
      <w:hyperlink r:id="rId7" w:history="1">
        <w:r w:rsidR="00B14604" w:rsidRPr="00B14604">
          <w:rPr>
            <w:rStyle w:val="Hyperlink"/>
            <w:rFonts w:ascii="Times New Roman" w:hAnsi="Times New Roman"/>
            <w:sz w:val="24"/>
          </w:rPr>
          <w:t>https://docs.python.org/3.3/library/turtle.html</w:t>
        </w:r>
      </w:hyperlink>
      <w:r>
        <w:rPr>
          <w:rFonts w:ascii="Times New Roman" w:hAnsi="Times New Roman"/>
          <w:sz w:val="24"/>
        </w:rPr>
        <w:t>.</w:t>
      </w:r>
    </w:p>
    <w:p w14:paraId="36AAFCC8" w14:textId="77777777" w:rsidR="00DD128B" w:rsidRPr="00DD128B" w:rsidRDefault="00DD128B" w:rsidP="00DD128B">
      <w:pPr>
        <w:pStyle w:val="ListParagraph"/>
        <w:spacing w:after="0"/>
        <w:ind w:left="1440"/>
        <w:rPr>
          <w:rFonts w:ascii="Times New Roman" w:hAnsi="Times New Roman"/>
          <w:b/>
          <w:sz w:val="24"/>
        </w:rPr>
      </w:pPr>
    </w:p>
    <w:p w14:paraId="58B063D0" w14:textId="77777777" w:rsidR="00F01202" w:rsidRDefault="00C84CC0" w:rsidP="00F01202">
      <w:pPr>
        <w:pStyle w:val="ListParagraph"/>
        <w:numPr>
          <w:ilvl w:val="1"/>
          <w:numId w:val="4"/>
        </w:numPr>
        <w:spacing w:after="0"/>
        <w:rPr>
          <w:rFonts w:ascii="Times New Roman" w:hAnsi="Times New Roman"/>
          <w:sz w:val="24"/>
        </w:rPr>
      </w:pPr>
      <w:r w:rsidRPr="00E47BC6">
        <w:rPr>
          <w:rFonts w:ascii="Times New Roman" w:hAnsi="Times New Roman"/>
          <w:sz w:val="24"/>
        </w:rPr>
        <w:t>Now open up your editor and add the appropriate header.</w:t>
      </w:r>
      <w:r w:rsidR="007A2064" w:rsidRPr="00E47BC6">
        <w:rPr>
          <w:rFonts w:ascii="Times New Roman" w:hAnsi="Times New Roman"/>
          <w:sz w:val="24"/>
        </w:rPr>
        <w:t xml:space="preserve"> </w:t>
      </w:r>
      <w:r w:rsidR="00F63069" w:rsidRPr="00E47BC6">
        <w:rPr>
          <w:rFonts w:ascii="Times New Roman" w:hAnsi="Times New Roman"/>
          <w:sz w:val="24"/>
        </w:rPr>
        <w:t xml:space="preserve">Here are a few new commands to try out. Write the following code in your file and figure out what each command does. </w:t>
      </w:r>
    </w:p>
    <w:p w14:paraId="01F216A1" w14:textId="77777777" w:rsidR="00E47BC6" w:rsidRPr="00E47BC6" w:rsidRDefault="00E47BC6" w:rsidP="00E47BC6">
      <w:pPr>
        <w:pStyle w:val="ListParagraph"/>
        <w:spacing w:after="0"/>
        <w:ind w:left="1440"/>
        <w:rPr>
          <w:rFonts w:ascii="Times New Roman" w:hAnsi="Times New Roman"/>
          <w:sz w:val="24"/>
        </w:rPr>
      </w:pPr>
    </w:p>
    <w:p w14:paraId="3F5ADFD3" w14:textId="77777777" w:rsidR="00884ACE" w:rsidRPr="00FD7BFC" w:rsidRDefault="00884ACE" w:rsidP="00884ACE">
      <w:pPr>
        <w:pStyle w:val="ListParagraph"/>
        <w:spacing w:after="0"/>
        <w:ind w:left="1890"/>
        <w:rPr>
          <w:rFonts w:ascii="Consolas" w:hAnsi="Consolas"/>
        </w:rPr>
      </w:pPr>
      <w:r w:rsidRPr="00F01202">
        <w:rPr>
          <w:rFonts w:ascii="Consolas" w:hAnsi="Consolas"/>
        </w:rPr>
        <w:t>from turtle im</w:t>
      </w:r>
      <w:r w:rsidRPr="00FD7BFC">
        <w:rPr>
          <w:rFonts w:ascii="Consolas" w:hAnsi="Consolas"/>
        </w:rPr>
        <w:t>port *</w:t>
      </w:r>
    </w:p>
    <w:p w14:paraId="1C498A7B" w14:textId="77777777" w:rsidR="00884ACE" w:rsidRPr="00FD7BFC" w:rsidRDefault="00884ACE" w:rsidP="00884ACE">
      <w:pPr>
        <w:pStyle w:val="ListParagraph"/>
        <w:spacing w:after="0"/>
        <w:ind w:left="1890"/>
        <w:rPr>
          <w:rFonts w:ascii="Consolas" w:hAnsi="Consolas"/>
        </w:rPr>
      </w:pPr>
      <w:r w:rsidRPr="00FD7BFC">
        <w:rPr>
          <w:rFonts w:ascii="Consolas" w:hAnsi="Consolas"/>
        </w:rPr>
        <w:t xml:space="preserve">canvas = </w:t>
      </w:r>
      <w:proofErr w:type="gramStart"/>
      <w:r w:rsidRPr="00FD7BFC">
        <w:rPr>
          <w:rFonts w:ascii="Consolas" w:hAnsi="Consolas"/>
        </w:rPr>
        <w:t>Screen(</w:t>
      </w:r>
      <w:proofErr w:type="gramEnd"/>
      <w:r w:rsidRPr="00FD7BFC">
        <w:rPr>
          <w:rFonts w:ascii="Consolas" w:hAnsi="Consolas"/>
        </w:rPr>
        <w:t>)</w:t>
      </w:r>
      <w:r w:rsidR="00ED022D" w:rsidRPr="00FD7BFC">
        <w:rPr>
          <w:rFonts w:ascii="Consolas" w:hAnsi="Consolas"/>
        </w:rPr>
        <w:t>;</w:t>
      </w:r>
      <w:r w:rsidR="00FD7BFC" w:rsidRPr="00FD7BFC">
        <w:rPr>
          <w:rFonts w:ascii="Consolas" w:hAnsi="Consolas"/>
        </w:rPr>
        <w:t xml:space="preserve"> </w:t>
      </w:r>
      <w:r w:rsidR="00643570">
        <w:rPr>
          <w:rFonts w:ascii="Consolas" w:hAnsi="Consolas" w:cs="Consolas"/>
          <w:szCs w:val="24"/>
        </w:rPr>
        <w:t># c</w:t>
      </w:r>
      <w:r w:rsidR="00FD7BFC" w:rsidRPr="00FD7BFC">
        <w:rPr>
          <w:rFonts w:ascii="Consolas" w:hAnsi="Consolas" w:cs="Consolas"/>
          <w:szCs w:val="24"/>
        </w:rPr>
        <w:t>reate screen object named canvas</w:t>
      </w:r>
    </w:p>
    <w:p w14:paraId="4C525F95" w14:textId="77777777" w:rsidR="00884ACE" w:rsidRPr="00FD7BFC" w:rsidRDefault="00884ACE" w:rsidP="00884ACE">
      <w:pPr>
        <w:pStyle w:val="ListParagraph"/>
        <w:spacing w:after="0"/>
        <w:ind w:left="1890"/>
        <w:rPr>
          <w:rFonts w:ascii="Consolas" w:hAnsi="Consolas"/>
        </w:rPr>
      </w:pPr>
      <w:proofErr w:type="spellStart"/>
      <w:proofErr w:type="gramStart"/>
      <w:r w:rsidRPr="00FD7BFC">
        <w:rPr>
          <w:rFonts w:ascii="Consolas" w:hAnsi="Consolas"/>
        </w:rPr>
        <w:t>canvas.setup</w:t>
      </w:r>
      <w:proofErr w:type="spellEnd"/>
      <w:proofErr w:type="gramEnd"/>
      <w:r w:rsidRPr="00FD7BFC">
        <w:rPr>
          <w:rFonts w:ascii="Consolas" w:hAnsi="Consolas"/>
        </w:rPr>
        <w:t>(500,500)</w:t>
      </w:r>
      <w:r w:rsidR="00ED022D" w:rsidRPr="00FD7BFC">
        <w:rPr>
          <w:rFonts w:ascii="Consolas" w:hAnsi="Consolas"/>
        </w:rPr>
        <w:t>;</w:t>
      </w:r>
      <w:r w:rsidR="00FD7BFC" w:rsidRPr="00FD7BFC">
        <w:rPr>
          <w:rFonts w:ascii="Consolas" w:hAnsi="Consolas"/>
        </w:rPr>
        <w:t xml:space="preserve"> </w:t>
      </w:r>
      <w:r w:rsidR="00FD7BFC" w:rsidRPr="00FD7BFC">
        <w:rPr>
          <w:rFonts w:ascii="Consolas" w:hAnsi="Consolas" w:cs="Consolas"/>
          <w:szCs w:val="24"/>
        </w:rPr>
        <w:t>#</w:t>
      </w:r>
      <w:r w:rsidR="00643570">
        <w:rPr>
          <w:rFonts w:ascii="Consolas" w:hAnsi="Consolas" w:cs="Consolas"/>
          <w:szCs w:val="24"/>
        </w:rPr>
        <w:t xml:space="preserve"> </w:t>
      </w:r>
      <w:r w:rsidR="00FD7BFC" w:rsidRPr="00FD7BFC">
        <w:rPr>
          <w:rFonts w:ascii="Consolas" w:hAnsi="Consolas" w:cs="Consolas"/>
          <w:szCs w:val="24"/>
        </w:rPr>
        <w:t>set screen size to 500x500 pixels</w:t>
      </w:r>
    </w:p>
    <w:p w14:paraId="0F29BB3D" w14:textId="5342B5FA" w:rsidR="00884ACE" w:rsidRPr="00823B4E" w:rsidRDefault="00884ACE" w:rsidP="00884ACE">
      <w:pPr>
        <w:pStyle w:val="ListParagraph"/>
        <w:spacing w:after="0"/>
        <w:ind w:left="1890"/>
        <w:rPr>
          <w:rFonts w:ascii="Consolas" w:hAnsi="Consolas"/>
          <w:b/>
          <w:bCs/>
        </w:rPr>
      </w:pPr>
      <w:r w:rsidRPr="00FD7BFC">
        <w:rPr>
          <w:rFonts w:ascii="Consolas" w:hAnsi="Consolas"/>
        </w:rPr>
        <w:t xml:space="preserve">t = </w:t>
      </w:r>
      <w:proofErr w:type="gramStart"/>
      <w:r w:rsidRPr="00FD7BFC">
        <w:rPr>
          <w:rFonts w:ascii="Consolas" w:hAnsi="Consolas"/>
        </w:rPr>
        <w:t>Turtle(</w:t>
      </w:r>
      <w:proofErr w:type="gramEnd"/>
      <w:r w:rsidRPr="00FD7BFC">
        <w:rPr>
          <w:rFonts w:ascii="Consolas" w:hAnsi="Consolas"/>
        </w:rPr>
        <w:t>)</w:t>
      </w:r>
      <w:r w:rsidR="00ED022D" w:rsidRPr="00FD7BFC">
        <w:rPr>
          <w:rFonts w:ascii="Consolas" w:hAnsi="Consolas"/>
        </w:rPr>
        <w:t>;</w:t>
      </w:r>
      <w:r w:rsidR="000D3259">
        <w:rPr>
          <w:rFonts w:ascii="Consolas" w:hAnsi="Consolas"/>
        </w:rPr>
        <w:t xml:space="preserve"> </w:t>
      </w:r>
      <w:r w:rsidR="00823B4E">
        <w:rPr>
          <w:rFonts w:ascii="Consolas" w:hAnsi="Consolas"/>
          <w:b/>
          <w:bCs/>
        </w:rPr>
        <w:t># creates turtle object set to t</w:t>
      </w:r>
    </w:p>
    <w:p w14:paraId="4F00BA0C" w14:textId="6A5471E1" w:rsidR="00DC34FE" w:rsidRPr="00823B4E" w:rsidRDefault="00DC34FE" w:rsidP="00884ACE">
      <w:pPr>
        <w:pStyle w:val="ListParagraph"/>
        <w:spacing w:after="0"/>
        <w:ind w:left="1890"/>
        <w:rPr>
          <w:rFonts w:ascii="Consolas" w:hAnsi="Consolas"/>
          <w:b/>
          <w:bCs/>
        </w:rPr>
      </w:pPr>
      <w:proofErr w:type="spellStart"/>
      <w:proofErr w:type="gramStart"/>
      <w:r>
        <w:rPr>
          <w:rFonts w:ascii="Consolas" w:hAnsi="Consolas"/>
        </w:rPr>
        <w:t>t.color</w:t>
      </w:r>
      <w:proofErr w:type="spellEnd"/>
      <w:proofErr w:type="gramEnd"/>
      <w:r>
        <w:rPr>
          <w:rFonts w:ascii="Consolas" w:hAnsi="Consolas"/>
        </w:rPr>
        <w:t>("green");</w:t>
      </w:r>
      <w:r w:rsidR="00823B4E">
        <w:rPr>
          <w:rFonts w:ascii="Consolas" w:hAnsi="Consolas"/>
        </w:rPr>
        <w:t xml:space="preserve"> </w:t>
      </w:r>
      <w:r w:rsidR="00823B4E">
        <w:rPr>
          <w:rFonts w:ascii="Consolas" w:hAnsi="Consolas"/>
          <w:b/>
          <w:bCs/>
        </w:rPr>
        <w:t># changing drawing color to green</w:t>
      </w:r>
    </w:p>
    <w:p w14:paraId="69EE429C" w14:textId="6458FE61" w:rsidR="00884ACE" w:rsidRPr="00823B4E" w:rsidRDefault="00884ACE" w:rsidP="00884ACE">
      <w:pPr>
        <w:pStyle w:val="ListParagraph"/>
        <w:spacing w:after="0"/>
        <w:ind w:left="1890"/>
        <w:rPr>
          <w:rFonts w:ascii="Consolas" w:hAnsi="Consolas"/>
          <w:b/>
          <w:bCs/>
        </w:rPr>
      </w:pPr>
      <w:proofErr w:type="spellStart"/>
      <w:proofErr w:type="gramStart"/>
      <w:r w:rsidRPr="00FD7BFC">
        <w:rPr>
          <w:rFonts w:ascii="Consolas" w:hAnsi="Consolas"/>
        </w:rPr>
        <w:t>t.circle</w:t>
      </w:r>
      <w:proofErr w:type="spellEnd"/>
      <w:proofErr w:type="gramEnd"/>
      <w:r w:rsidRPr="00FD7BFC">
        <w:rPr>
          <w:rFonts w:ascii="Consolas" w:hAnsi="Consolas"/>
        </w:rPr>
        <w:t>(100)</w:t>
      </w:r>
      <w:r w:rsidR="00D34015" w:rsidRPr="00FD7BFC">
        <w:rPr>
          <w:rFonts w:ascii="Consolas" w:hAnsi="Consolas"/>
        </w:rPr>
        <w:t>;</w:t>
      </w:r>
      <w:r w:rsidR="00823B4E">
        <w:rPr>
          <w:rFonts w:ascii="Consolas" w:hAnsi="Consolas"/>
        </w:rPr>
        <w:t xml:space="preserve"> </w:t>
      </w:r>
      <w:r w:rsidR="00823B4E">
        <w:rPr>
          <w:rFonts w:ascii="Consolas" w:hAnsi="Consolas"/>
          <w:b/>
          <w:bCs/>
        </w:rPr>
        <w:t># draws a circle with radius 100</w:t>
      </w:r>
    </w:p>
    <w:p w14:paraId="747E5C38" w14:textId="6319CA18" w:rsidR="00884ACE" w:rsidRPr="00823B4E" w:rsidRDefault="00884ACE" w:rsidP="00884ACE">
      <w:pPr>
        <w:pStyle w:val="ListParagraph"/>
        <w:spacing w:after="0"/>
        <w:ind w:left="1890"/>
        <w:rPr>
          <w:rFonts w:ascii="Consolas" w:hAnsi="Consolas"/>
          <w:b/>
          <w:bCs/>
        </w:rPr>
      </w:pPr>
      <w:proofErr w:type="spellStart"/>
      <w:proofErr w:type="gramStart"/>
      <w:r w:rsidRPr="00FD7BFC">
        <w:rPr>
          <w:rFonts w:ascii="Consolas" w:hAnsi="Consolas"/>
        </w:rPr>
        <w:t>t.penup</w:t>
      </w:r>
      <w:proofErr w:type="spellEnd"/>
      <w:proofErr w:type="gramEnd"/>
      <w:r w:rsidRPr="00FD7BFC">
        <w:rPr>
          <w:rFonts w:ascii="Consolas" w:hAnsi="Consolas"/>
        </w:rPr>
        <w:t>()</w:t>
      </w:r>
      <w:r w:rsidR="00D34015" w:rsidRPr="00FD7BFC">
        <w:rPr>
          <w:rFonts w:ascii="Consolas" w:hAnsi="Consolas"/>
        </w:rPr>
        <w:t>;</w:t>
      </w:r>
      <w:r w:rsidR="00823B4E">
        <w:rPr>
          <w:rFonts w:ascii="Consolas" w:hAnsi="Consolas"/>
        </w:rPr>
        <w:t xml:space="preserve"> </w:t>
      </w:r>
      <w:r w:rsidR="00823B4E">
        <w:rPr>
          <w:rFonts w:ascii="Consolas" w:hAnsi="Consolas"/>
          <w:b/>
          <w:bCs/>
        </w:rPr>
        <w:t># stops drawing</w:t>
      </w:r>
    </w:p>
    <w:p w14:paraId="2EA4D2B8" w14:textId="16651097" w:rsidR="00884ACE" w:rsidRPr="00823B4E" w:rsidRDefault="00884ACE" w:rsidP="00884ACE">
      <w:pPr>
        <w:pStyle w:val="ListParagraph"/>
        <w:spacing w:after="0"/>
        <w:ind w:left="1890"/>
        <w:rPr>
          <w:rFonts w:ascii="Consolas" w:hAnsi="Consolas"/>
          <w:b/>
          <w:bCs/>
        </w:rPr>
      </w:pPr>
      <w:proofErr w:type="spellStart"/>
      <w:proofErr w:type="gramStart"/>
      <w:r w:rsidRPr="00FD7BFC">
        <w:rPr>
          <w:rFonts w:ascii="Consolas" w:hAnsi="Consolas"/>
        </w:rPr>
        <w:t>t.goto</w:t>
      </w:r>
      <w:proofErr w:type="spellEnd"/>
      <w:proofErr w:type="gramEnd"/>
      <w:r w:rsidRPr="00FD7BFC">
        <w:rPr>
          <w:rFonts w:ascii="Consolas" w:hAnsi="Consolas"/>
        </w:rPr>
        <w:t>(0,-50)</w:t>
      </w:r>
      <w:r w:rsidR="00D34015" w:rsidRPr="00FD7BFC">
        <w:rPr>
          <w:rFonts w:ascii="Consolas" w:hAnsi="Consolas"/>
        </w:rPr>
        <w:t>;</w:t>
      </w:r>
      <w:r w:rsidR="00823B4E">
        <w:rPr>
          <w:rFonts w:ascii="Consolas" w:hAnsi="Consolas"/>
        </w:rPr>
        <w:t xml:space="preserve"> </w:t>
      </w:r>
      <w:r w:rsidR="00823B4E">
        <w:rPr>
          <w:rFonts w:ascii="Consolas" w:hAnsi="Consolas"/>
          <w:b/>
          <w:bCs/>
        </w:rPr>
        <w:t># moves the turtle to the middle of the screen horizontally, and 50 pixels below the middle vertically.</w:t>
      </w:r>
    </w:p>
    <w:p w14:paraId="0434B8C9" w14:textId="53BB0892" w:rsidR="00884ACE" w:rsidRPr="00823B4E" w:rsidRDefault="00884ACE" w:rsidP="00884ACE">
      <w:pPr>
        <w:pStyle w:val="ListParagraph"/>
        <w:spacing w:after="0"/>
        <w:ind w:left="1890"/>
        <w:rPr>
          <w:rFonts w:ascii="Consolas" w:hAnsi="Consolas"/>
          <w:b/>
          <w:bCs/>
        </w:rPr>
      </w:pPr>
      <w:proofErr w:type="spellStart"/>
      <w:proofErr w:type="gramStart"/>
      <w:r w:rsidRPr="00FD7BFC">
        <w:rPr>
          <w:rFonts w:ascii="Consolas" w:hAnsi="Consolas"/>
        </w:rPr>
        <w:t>t.pendown</w:t>
      </w:r>
      <w:proofErr w:type="spellEnd"/>
      <w:proofErr w:type="gramEnd"/>
      <w:r w:rsidRPr="00FD7BFC">
        <w:rPr>
          <w:rFonts w:ascii="Consolas" w:hAnsi="Consolas"/>
        </w:rPr>
        <w:t>()</w:t>
      </w:r>
      <w:r w:rsidR="00D34015" w:rsidRPr="00FD7BFC">
        <w:rPr>
          <w:rFonts w:ascii="Consolas" w:hAnsi="Consolas"/>
        </w:rPr>
        <w:t>;</w:t>
      </w:r>
      <w:r w:rsidR="00823B4E">
        <w:rPr>
          <w:rFonts w:ascii="Consolas" w:hAnsi="Consolas"/>
        </w:rPr>
        <w:t xml:space="preserve"> </w:t>
      </w:r>
      <w:r w:rsidR="00823B4E">
        <w:rPr>
          <w:rFonts w:ascii="Consolas" w:hAnsi="Consolas"/>
          <w:b/>
          <w:bCs/>
        </w:rPr>
        <w:t># allows for drawing again</w:t>
      </w:r>
    </w:p>
    <w:p w14:paraId="75A1A59F" w14:textId="2C9927CA" w:rsidR="00884ACE" w:rsidRPr="00823B4E" w:rsidRDefault="00884ACE" w:rsidP="00884ACE">
      <w:pPr>
        <w:pStyle w:val="ListParagraph"/>
        <w:spacing w:after="0"/>
        <w:ind w:left="1890"/>
        <w:rPr>
          <w:rFonts w:ascii="Consolas" w:hAnsi="Consolas"/>
          <w:b/>
          <w:bCs/>
        </w:rPr>
      </w:pPr>
      <w:proofErr w:type="spellStart"/>
      <w:proofErr w:type="gramStart"/>
      <w:r w:rsidRPr="00FD7BFC">
        <w:rPr>
          <w:rFonts w:ascii="Consolas" w:hAnsi="Consolas"/>
        </w:rPr>
        <w:t>t.write</w:t>
      </w:r>
      <w:proofErr w:type="spellEnd"/>
      <w:proofErr w:type="gramEnd"/>
      <w:r w:rsidRPr="00FD7BFC">
        <w:rPr>
          <w:rFonts w:ascii="Consolas" w:hAnsi="Consolas"/>
        </w:rPr>
        <w:t>("Circl</w:t>
      </w:r>
      <w:r w:rsidRPr="00F01202">
        <w:rPr>
          <w:rFonts w:ascii="Consolas" w:hAnsi="Consolas"/>
        </w:rPr>
        <w:t>e")</w:t>
      </w:r>
      <w:r w:rsidR="00D34015">
        <w:rPr>
          <w:rFonts w:ascii="Consolas" w:hAnsi="Consolas"/>
        </w:rPr>
        <w:t>;</w:t>
      </w:r>
      <w:r w:rsidR="00823B4E">
        <w:rPr>
          <w:rFonts w:ascii="Consolas" w:hAnsi="Consolas"/>
        </w:rPr>
        <w:t xml:space="preserve"> </w:t>
      </w:r>
      <w:r w:rsidR="00823B4E">
        <w:rPr>
          <w:rFonts w:ascii="Consolas" w:hAnsi="Consolas"/>
          <w:b/>
          <w:bCs/>
        </w:rPr>
        <w:t># writes the word “circle”</w:t>
      </w:r>
    </w:p>
    <w:p w14:paraId="555BC437" w14:textId="1A441F70" w:rsidR="00F63069" w:rsidRPr="00823B4E" w:rsidRDefault="00884ACE" w:rsidP="00884ACE">
      <w:pPr>
        <w:pStyle w:val="ListParagraph"/>
        <w:spacing w:after="0"/>
        <w:ind w:left="1890"/>
        <w:rPr>
          <w:rFonts w:ascii="Consolas" w:hAnsi="Consolas"/>
          <w:b/>
          <w:bCs/>
        </w:rPr>
      </w:pPr>
      <w:proofErr w:type="spellStart"/>
      <w:proofErr w:type="gramStart"/>
      <w:r w:rsidRPr="00F01202">
        <w:rPr>
          <w:rFonts w:ascii="Consolas" w:hAnsi="Consolas"/>
        </w:rPr>
        <w:t>canvas.exitonclick</w:t>
      </w:r>
      <w:proofErr w:type="spellEnd"/>
      <w:proofErr w:type="gramEnd"/>
      <w:r w:rsidRPr="00F01202">
        <w:rPr>
          <w:rFonts w:ascii="Consolas" w:hAnsi="Consolas"/>
        </w:rPr>
        <w:t>()</w:t>
      </w:r>
      <w:r w:rsidR="00D34015">
        <w:rPr>
          <w:rFonts w:ascii="Consolas" w:hAnsi="Consolas"/>
        </w:rPr>
        <w:t>;</w:t>
      </w:r>
      <w:r w:rsidR="00823B4E">
        <w:rPr>
          <w:rFonts w:ascii="Consolas" w:hAnsi="Consolas"/>
        </w:rPr>
        <w:t xml:space="preserve"> </w:t>
      </w:r>
      <w:r w:rsidR="00823B4E">
        <w:rPr>
          <w:rFonts w:ascii="Consolas" w:hAnsi="Consolas"/>
          <w:b/>
          <w:bCs/>
        </w:rPr>
        <w:t xml:space="preserve"># </w:t>
      </w:r>
      <w:r w:rsidR="00823B4E" w:rsidRPr="00823B4E">
        <w:rPr>
          <w:rFonts w:ascii="Consolas" w:hAnsi="Consolas"/>
          <w:b/>
          <w:bCs/>
        </w:rPr>
        <w:t>waits to end screen until user clicks</w:t>
      </w:r>
    </w:p>
    <w:p w14:paraId="3C834AC5" w14:textId="77777777" w:rsidR="00F01202" w:rsidRDefault="00F01202" w:rsidP="00884ACE">
      <w:pPr>
        <w:pStyle w:val="ListParagraph"/>
        <w:spacing w:after="0"/>
        <w:ind w:left="1890"/>
        <w:rPr>
          <w:rFonts w:ascii="Consolas" w:hAnsi="Consolas"/>
        </w:rPr>
      </w:pPr>
    </w:p>
    <w:p w14:paraId="13D84AC6" w14:textId="73753C98" w:rsidR="00E47BC6" w:rsidRDefault="00E47BC6" w:rsidP="00E47BC6">
      <w:pPr>
        <w:pStyle w:val="ListParagraph"/>
        <w:spacing w:after="0"/>
        <w:ind w:left="1440"/>
        <w:rPr>
          <w:rFonts w:ascii="Times New Roman" w:hAnsi="Times New Roman"/>
          <w:sz w:val="24"/>
        </w:rPr>
      </w:pPr>
      <w:r>
        <w:rPr>
          <w:rFonts w:ascii="Times New Roman" w:hAnsi="Times New Roman"/>
          <w:sz w:val="24"/>
        </w:rPr>
        <w:lastRenderedPageBreak/>
        <w:t xml:space="preserve">Alter the code so that your turtle </w:t>
      </w:r>
      <w:r w:rsidR="00D34015">
        <w:rPr>
          <w:rFonts w:ascii="Times New Roman" w:hAnsi="Times New Roman"/>
          <w:sz w:val="24"/>
        </w:rPr>
        <w:t xml:space="preserve">draws the circle in black and then </w:t>
      </w:r>
      <w:r>
        <w:rPr>
          <w:rFonts w:ascii="Times New Roman" w:hAnsi="Times New Roman"/>
          <w:sz w:val="24"/>
        </w:rPr>
        <w:t xml:space="preserve">prints the word </w:t>
      </w:r>
      <w:r w:rsidRPr="00D34015">
        <w:rPr>
          <w:rFonts w:ascii="Consolas" w:hAnsi="Consolas"/>
        </w:rPr>
        <w:t>circle</w:t>
      </w:r>
      <w:r>
        <w:rPr>
          <w:rFonts w:ascii="Times New Roman" w:hAnsi="Times New Roman"/>
          <w:sz w:val="24"/>
        </w:rPr>
        <w:t xml:space="preserve"> in </w:t>
      </w:r>
      <w:r w:rsidR="00D34015">
        <w:rPr>
          <w:rFonts w:ascii="Times New Roman" w:hAnsi="Times New Roman"/>
          <w:sz w:val="24"/>
        </w:rPr>
        <w:t>red</w:t>
      </w:r>
      <w:r>
        <w:rPr>
          <w:rFonts w:ascii="Times New Roman" w:hAnsi="Times New Roman"/>
          <w:sz w:val="24"/>
        </w:rPr>
        <w:t xml:space="preserve">. Now make the turtle draw the circle in the lower right part of the screen instead of the </w:t>
      </w:r>
      <w:r w:rsidR="00D34015">
        <w:rPr>
          <w:rFonts w:ascii="Times New Roman" w:hAnsi="Times New Roman"/>
          <w:sz w:val="24"/>
        </w:rPr>
        <w:t xml:space="preserve">upper </w:t>
      </w:r>
      <w:r>
        <w:rPr>
          <w:rFonts w:ascii="Times New Roman" w:hAnsi="Times New Roman"/>
          <w:sz w:val="24"/>
        </w:rPr>
        <w:t>middle.</w:t>
      </w:r>
    </w:p>
    <w:p w14:paraId="73A28B2D" w14:textId="3DC23635" w:rsidR="00BB446E" w:rsidRDefault="00BB446E" w:rsidP="00E47BC6">
      <w:pPr>
        <w:pStyle w:val="ListParagraph"/>
        <w:spacing w:after="0"/>
        <w:ind w:left="1440"/>
        <w:rPr>
          <w:rFonts w:ascii="Times New Roman" w:hAnsi="Times New Roman"/>
          <w:sz w:val="24"/>
        </w:rPr>
      </w:pPr>
    </w:p>
    <w:p w14:paraId="766D6DA3" w14:textId="77777777" w:rsidR="00BB446E" w:rsidRPr="00BB446E" w:rsidRDefault="00BB446E" w:rsidP="00BB446E">
      <w:pPr>
        <w:pStyle w:val="ListParagraph"/>
        <w:spacing w:after="0"/>
        <w:ind w:left="1440"/>
        <w:rPr>
          <w:rFonts w:ascii="Times New Roman" w:hAnsi="Times New Roman"/>
          <w:b/>
          <w:bCs/>
          <w:sz w:val="24"/>
        </w:rPr>
      </w:pPr>
      <w:r w:rsidRPr="00BB446E">
        <w:rPr>
          <w:rFonts w:ascii="Times New Roman" w:hAnsi="Times New Roman"/>
          <w:b/>
          <w:bCs/>
          <w:sz w:val="24"/>
        </w:rPr>
        <w:t>from turtle import *</w:t>
      </w:r>
    </w:p>
    <w:p w14:paraId="5F13FE8C" w14:textId="77777777" w:rsidR="00BB446E" w:rsidRPr="00BB446E" w:rsidRDefault="00BB446E" w:rsidP="00BB446E">
      <w:pPr>
        <w:pStyle w:val="ListParagraph"/>
        <w:spacing w:after="0"/>
        <w:ind w:left="1440"/>
        <w:rPr>
          <w:rFonts w:ascii="Times New Roman" w:hAnsi="Times New Roman"/>
          <w:b/>
          <w:bCs/>
          <w:sz w:val="24"/>
        </w:rPr>
      </w:pPr>
      <w:r w:rsidRPr="00BB446E">
        <w:rPr>
          <w:rFonts w:ascii="Times New Roman" w:hAnsi="Times New Roman"/>
          <w:b/>
          <w:bCs/>
          <w:sz w:val="24"/>
        </w:rPr>
        <w:t xml:space="preserve">canvas = </w:t>
      </w:r>
      <w:proofErr w:type="gramStart"/>
      <w:r w:rsidRPr="00BB446E">
        <w:rPr>
          <w:rFonts w:ascii="Times New Roman" w:hAnsi="Times New Roman"/>
          <w:b/>
          <w:bCs/>
          <w:sz w:val="24"/>
        </w:rPr>
        <w:t>Screen(</w:t>
      </w:r>
      <w:proofErr w:type="gramEnd"/>
      <w:r w:rsidRPr="00BB446E">
        <w:rPr>
          <w:rFonts w:ascii="Times New Roman" w:hAnsi="Times New Roman"/>
          <w:b/>
          <w:bCs/>
          <w:sz w:val="24"/>
        </w:rPr>
        <w:t>); # create screen object named canvas</w:t>
      </w:r>
    </w:p>
    <w:p w14:paraId="1D193646"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canvas.setup</w:t>
      </w:r>
      <w:proofErr w:type="spellEnd"/>
      <w:proofErr w:type="gramEnd"/>
      <w:r w:rsidRPr="00BB446E">
        <w:rPr>
          <w:rFonts w:ascii="Times New Roman" w:hAnsi="Times New Roman"/>
          <w:b/>
          <w:bCs/>
          <w:sz w:val="24"/>
        </w:rPr>
        <w:t>(500,500); # set screen size to 500x500 pixels</w:t>
      </w:r>
    </w:p>
    <w:p w14:paraId="6B43E71B" w14:textId="77777777" w:rsidR="00BB446E" w:rsidRPr="00BB446E" w:rsidRDefault="00BB446E" w:rsidP="00BB446E">
      <w:pPr>
        <w:pStyle w:val="ListParagraph"/>
        <w:spacing w:after="0"/>
        <w:ind w:left="1440"/>
        <w:rPr>
          <w:rFonts w:ascii="Times New Roman" w:hAnsi="Times New Roman"/>
          <w:b/>
          <w:bCs/>
          <w:sz w:val="24"/>
        </w:rPr>
      </w:pPr>
      <w:r w:rsidRPr="00BB446E">
        <w:rPr>
          <w:rFonts w:ascii="Times New Roman" w:hAnsi="Times New Roman"/>
          <w:b/>
          <w:bCs/>
          <w:sz w:val="24"/>
        </w:rPr>
        <w:t xml:space="preserve">t = </w:t>
      </w:r>
      <w:proofErr w:type="gramStart"/>
      <w:r w:rsidRPr="00BB446E">
        <w:rPr>
          <w:rFonts w:ascii="Times New Roman" w:hAnsi="Times New Roman"/>
          <w:b/>
          <w:bCs/>
          <w:sz w:val="24"/>
        </w:rPr>
        <w:t>Turtle(</w:t>
      </w:r>
      <w:proofErr w:type="gramEnd"/>
      <w:r w:rsidRPr="00BB446E">
        <w:rPr>
          <w:rFonts w:ascii="Times New Roman" w:hAnsi="Times New Roman"/>
          <w:b/>
          <w:bCs/>
          <w:sz w:val="24"/>
        </w:rPr>
        <w:t xml:space="preserve">); </w:t>
      </w:r>
    </w:p>
    <w:p w14:paraId="2705E22F"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color</w:t>
      </w:r>
      <w:proofErr w:type="spellEnd"/>
      <w:proofErr w:type="gramEnd"/>
      <w:r w:rsidRPr="00BB446E">
        <w:rPr>
          <w:rFonts w:ascii="Times New Roman" w:hAnsi="Times New Roman"/>
          <w:b/>
          <w:bCs/>
          <w:sz w:val="24"/>
        </w:rPr>
        <w:t>("black");</w:t>
      </w:r>
    </w:p>
    <w:p w14:paraId="27C2E3CA"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penup</w:t>
      </w:r>
      <w:proofErr w:type="spellEnd"/>
      <w:proofErr w:type="gramEnd"/>
      <w:r w:rsidRPr="00BB446E">
        <w:rPr>
          <w:rFonts w:ascii="Times New Roman" w:hAnsi="Times New Roman"/>
          <w:b/>
          <w:bCs/>
          <w:sz w:val="24"/>
        </w:rPr>
        <w:t>()</w:t>
      </w:r>
    </w:p>
    <w:p w14:paraId="7AA9977E"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right</w:t>
      </w:r>
      <w:proofErr w:type="spellEnd"/>
      <w:proofErr w:type="gramEnd"/>
      <w:r w:rsidRPr="00BB446E">
        <w:rPr>
          <w:rFonts w:ascii="Times New Roman" w:hAnsi="Times New Roman"/>
          <w:b/>
          <w:bCs/>
          <w:sz w:val="24"/>
        </w:rPr>
        <w:t>(90)</w:t>
      </w:r>
    </w:p>
    <w:p w14:paraId="5725B82E" w14:textId="77777777" w:rsidR="00BB446E" w:rsidRPr="00BB446E" w:rsidRDefault="00BB446E" w:rsidP="00BB446E">
      <w:pPr>
        <w:pStyle w:val="ListParagraph"/>
        <w:spacing w:after="0"/>
        <w:ind w:left="1440"/>
        <w:rPr>
          <w:rFonts w:ascii="Times New Roman" w:hAnsi="Times New Roman"/>
          <w:b/>
          <w:bCs/>
          <w:sz w:val="24"/>
        </w:rPr>
      </w:pPr>
      <w:proofErr w:type="spellStart"/>
      <w:r w:rsidRPr="00BB446E">
        <w:rPr>
          <w:rFonts w:ascii="Times New Roman" w:hAnsi="Times New Roman"/>
          <w:b/>
          <w:bCs/>
          <w:sz w:val="24"/>
        </w:rPr>
        <w:t>t.</w:t>
      </w:r>
      <w:proofErr w:type="gramStart"/>
      <w:r w:rsidRPr="00BB446E">
        <w:rPr>
          <w:rFonts w:ascii="Times New Roman" w:hAnsi="Times New Roman"/>
          <w:b/>
          <w:bCs/>
          <w:sz w:val="24"/>
        </w:rPr>
        <w:t>forward</w:t>
      </w:r>
      <w:proofErr w:type="spellEnd"/>
      <w:r w:rsidRPr="00BB446E">
        <w:rPr>
          <w:rFonts w:ascii="Times New Roman" w:hAnsi="Times New Roman"/>
          <w:b/>
          <w:bCs/>
          <w:sz w:val="24"/>
        </w:rPr>
        <w:t>(</w:t>
      </w:r>
      <w:proofErr w:type="gramEnd"/>
      <w:r w:rsidRPr="00BB446E">
        <w:rPr>
          <w:rFonts w:ascii="Times New Roman" w:hAnsi="Times New Roman"/>
          <w:b/>
          <w:bCs/>
          <w:sz w:val="24"/>
        </w:rPr>
        <w:t>100)</w:t>
      </w:r>
    </w:p>
    <w:p w14:paraId="5D179CD8"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pendown</w:t>
      </w:r>
      <w:proofErr w:type="spellEnd"/>
      <w:proofErr w:type="gramEnd"/>
      <w:r w:rsidRPr="00BB446E">
        <w:rPr>
          <w:rFonts w:ascii="Times New Roman" w:hAnsi="Times New Roman"/>
          <w:b/>
          <w:bCs/>
          <w:sz w:val="24"/>
        </w:rPr>
        <w:t>()</w:t>
      </w:r>
    </w:p>
    <w:p w14:paraId="6DE8E607"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circle</w:t>
      </w:r>
      <w:proofErr w:type="spellEnd"/>
      <w:proofErr w:type="gramEnd"/>
      <w:r w:rsidRPr="00BB446E">
        <w:rPr>
          <w:rFonts w:ascii="Times New Roman" w:hAnsi="Times New Roman"/>
          <w:b/>
          <w:bCs/>
          <w:sz w:val="24"/>
        </w:rPr>
        <w:t>(100);</w:t>
      </w:r>
    </w:p>
    <w:p w14:paraId="1ACD9966"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penup</w:t>
      </w:r>
      <w:proofErr w:type="spellEnd"/>
      <w:proofErr w:type="gramEnd"/>
      <w:r w:rsidRPr="00BB446E">
        <w:rPr>
          <w:rFonts w:ascii="Times New Roman" w:hAnsi="Times New Roman"/>
          <w:b/>
          <w:bCs/>
          <w:sz w:val="24"/>
        </w:rPr>
        <w:t>();</w:t>
      </w:r>
    </w:p>
    <w:p w14:paraId="5C82A576"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goto</w:t>
      </w:r>
      <w:proofErr w:type="spellEnd"/>
      <w:proofErr w:type="gramEnd"/>
      <w:r w:rsidRPr="00BB446E">
        <w:rPr>
          <w:rFonts w:ascii="Times New Roman" w:hAnsi="Times New Roman"/>
          <w:b/>
          <w:bCs/>
          <w:sz w:val="24"/>
        </w:rPr>
        <w:t>(0,-50);</w:t>
      </w:r>
    </w:p>
    <w:p w14:paraId="1B127DAE"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pendown</w:t>
      </w:r>
      <w:proofErr w:type="spellEnd"/>
      <w:proofErr w:type="gramEnd"/>
      <w:r w:rsidRPr="00BB446E">
        <w:rPr>
          <w:rFonts w:ascii="Times New Roman" w:hAnsi="Times New Roman"/>
          <w:b/>
          <w:bCs/>
          <w:sz w:val="24"/>
        </w:rPr>
        <w:t>();</w:t>
      </w:r>
    </w:p>
    <w:p w14:paraId="2F6C3F93"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color</w:t>
      </w:r>
      <w:proofErr w:type="spellEnd"/>
      <w:proofErr w:type="gramEnd"/>
      <w:r w:rsidRPr="00BB446E">
        <w:rPr>
          <w:rFonts w:ascii="Times New Roman" w:hAnsi="Times New Roman"/>
          <w:b/>
          <w:bCs/>
          <w:sz w:val="24"/>
        </w:rPr>
        <w:t>("red")</w:t>
      </w:r>
    </w:p>
    <w:p w14:paraId="66CFA931" w14:textId="77777777"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t.write</w:t>
      </w:r>
      <w:proofErr w:type="spellEnd"/>
      <w:proofErr w:type="gramEnd"/>
      <w:r w:rsidRPr="00BB446E">
        <w:rPr>
          <w:rFonts w:ascii="Times New Roman" w:hAnsi="Times New Roman"/>
          <w:b/>
          <w:bCs/>
          <w:sz w:val="24"/>
        </w:rPr>
        <w:t>("Circle");</w:t>
      </w:r>
    </w:p>
    <w:p w14:paraId="5EA668A4" w14:textId="479A9EE2" w:rsidR="00BB446E" w:rsidRPr="00BB446E" w:rsidRDefault="00BB446E" w:rsidP="00BB446E">
      <w:pPr>
        <w:pStyle w:val="ListParagraph"/>
        <w:spacing w:after="0"/>
        <w:ind w:left="1440"/>
        <w:rPr>
          <w:rFonts w:ascii="Times New Roman" w:hAnsi="Times New Roman"/>
          <w:b/>
          <w:bCs/>
          <w:sz w:val="24"/>
        </w:rPr>
      </w:pPr>
      <w:proofErr w:type="spellStart"/>
      <w:proofErr w:type="gramStart"/>
      <w:r w:rsidRPr="00BB446E">
        <w:rPr>
          <w:rFonts w:ascii="Times New Roman" w:hAnsi="Times New Roman"/>
          <w:b/>
          <w:bCs/>
          <w:sz w:val="24"/>
        </w:rPr>
        <w:t>canvas.exitonclick</w:t>
      </w:r>
      <w:proofErr w:type="spellEnd"/>
      <w:proofErr w:type="gramEnd"/>
      <w:r w:rsidRPr="00BB446E">
        <w:rPr>
          <w:rFonts w:ascii="Times New Roman" w:hAnsi="Times New Roman"/>
          <w:b/>
          <w:bCs/>
          <w:sz w:val="24"/>
        </w:rPr>
        <w:t>();</w:t>
      </w:r>
    </w:p>
    <w:p w14:paraId="6BB95449" w14:textId="77777777" w:rsidR="00E47BC6" w:rsidRPr="00F01202" w:rsidRDefault="00E47BC6" w:rsidP="00884ACE">
      <w:pPr>
        <w:pStyle w:val="ListParagraph"/>
        <w:spacing w:after="0"/>
        <w:ind w:left="1890"/>
        <w:rPr>
          <w:rFonts w:ascii="Consolas" w:hAnsi="Consolas"/>
        </w:rPr>
      </w:pPr>
    </w:p>
    <w:p w14:paraId="3FE363DD" w14:textId="77777777" w:rsidR="00392B49" w:rsidRPr="00392B49" w:rsidRDefault="007A2064" w:rsidP="00392B49">
      <w:pPr>
        <w:pStyle w:val="ListParagraph"/>
        <w:numPr>
          <w:ilvl w:val="1"/>
          <w:numId w:val="4"/>
        </w:numPr>
        <w:spacing w:after="0"/>
        <w:rPr>
          <w:rFonts w:ascii="Times New Roman" w:hAnsi="Times New Roman"/>
          <w:sz w:val="24"/>
        </w:rPr>
      </w:pPr>
      <w:r>
        <w:rPr>
          <w:rFonts w:ascii="Times New Roman" w:hAnsi="Times New Roman"/>
          <w:sz w:val="24"/>
        </w:rPr>
        <w:t>You can use these turtles along with regular python commands (if, while, etc.) to create polygons as well</w:t>
      </w:r>
      <w:r w:rsidR="00392B49">
        <w:rPr>
          <w:rFonts w:ascii="Times New Roman" w:hAnsi="Times New Roman"/>
          <w:sz w:val="24"/>
        </w:rPr>
        <w:t xml:space="preserve">. </w:t>
      </w:r>
      <w:r w:rsidR="00392B49" w:rsidRPr="00392B49">
        <w:rPr>
          <w:rFonts w:ascii="Times New Roman" w:hAnsi="Times New Roman" w:cs="Times New Roman"/>
          <w:sz w:val="24"/>
          <w:szCs w:val="24"/>
        </w:rPr>
        <w:t xml:space="preserve">Write a </w:t>
      </w:r>
      <w:r w:rsidR="001B1BB9">
        <w:rPr>
          <w:rFonts w:ascii="Times New Roman" w:hAnsi="Times New Roman" w:cs="Times New Roman"/>
          <w:sz w:val="24"/>
          <w:szCs w:val="24"/>
        </w:rPr>
        <w:t xml:space="preserve">turtle </w:t>
      </w:r>
      <w:r w:rsidR="00392B49" w:rsidRPr="00392B49">
        <w:rPr>
          <w:rFonts w:ascii="Times New Roman" w:hAnsi="Times New Roman" w:cs="Times New Roman"/>
          <w:sz w:val="24"/>
          <w:szCs w:val="24"/>
        </w:rPr>
        <w:t>program to draw a regular, n-sided polygon.  The program should let the user choose how many sides and the length of each side.  Getting user input must be done in a robust way.  Use a while loop to instruct the turtle to draw the polygon.</w:t>
      </w:r>
    </w:p>
    <w:p w14:paraId="117AEC21" w14:textId="59D6BD1D" w:rsidR="00392B49" w:rsidRDefault="00392B49" w:rsidP="00392B49">
      <w:pPr>
        <w:spacing w:after="0"/>
        <w:ind w:left="360" w:hanging="360"/>
        <w:jc w:val="center"/>
        <w:rPr>
          <w:rFonts w:ascii="Times New Roman" w:hAnsi="Times New Roman" w:cs="Times New Roman"/>
          <w:sz w:val="24"/>
          <w:szCs w:val="24"/>
        </w:rPr>
      </w:pPr>
      <w:r w:rsidRPr="000C7928">
        <w:rPr>
          <w:rFonts w:ascii="Times New Roman" w:hAnsi="Times New Roman" w:cs="Times New Roman"/>
          <w:position w:val="-30"/>
          <w:sz w:val="24"/>
          <w:szCs w:val="24"/>
        </w:rPr>
        <w:object w:dxaOrig="5740" w:dyaOrig="720" w14:anchorId="5841A2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2pt;height:36.6pt" o:ole="">
            <v:imagedata r:id="rId8" o:title=""/>
          </v:shape>
          <o:OLEObject Type="Embed" ProgID="Equation.DSMT4" ShapeID="_x0000_i1025" DrawAspect="Content" ObjectID="_1726523308" r:id="rId9"/>
        </w:object>
      </w:r>
    </w:p>
    <w:p w14:paraId="5AA5DD9D" w14:textId="58257EFF" w:rsidR="006A29FC" w:rsidRPr="006A29FC" w:rsidRDefault="006A29FC" w:rsidP="006A29FC">
      <w:pPr>
        <w:spacing w:after="0"/>
        <w:ind w:left="360" w:hanging="360"/>
        <w:rPr>
          <w:rFonts w:ascii="Times New Roman" w:hAnsi="Times New Roman" w:cs="Times New Roman"/>
          <w:b/>
          <w:bCs/>
          <w:sz w:val="24"/>
          <w:szCs w:val="24"/>
        </w:rPr>
      </w:pPr>
      <w:r>
        <w:rPr>
          <w:rFonts w:ascii="Times New Roman" w:hAnsi="Times New Roman" w:cs="Times New Roman"/>
          <w:sz w:val="24"/>
          <w:szCs w:val="24"/>
        </w:rPr>
        <w:tab/>
      </w:r>
      <w:r w:rsidRPr="006A29FC">
        <w:rPr>
          <w:rFonts w:ascii="Times New Roman" w:hAnsi="Times New Roman" w:cs="Times New Roman"/>
          <w:b/>
          <w:bCs/>
          <w:sz w:val="24"/>
          <w:szCs w:val="24"/>
        </w:rPr>
        <w:t xml:space="preserve"> </w:t>
      </w:r>
    </w:p>
    <w:p w14:paraId="2833A54E"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length = </w:t>
      </w:r>
      <w:proofErr w:type="gramStart"/>
      <w:r w:rsidRPr="006A29FC">
        <w:rPr>
          <w:rFonts w:ascii="Times New Roman" w:hAnsi="Times New Roman" w:cs="Times New Roman"/>
          <w:b/>
          <w:bCs/>
          <w:sz w:val="24"/>
          <w:szCs w:val="24"/>
        </w:rPr>
        <w:t>int(</w:t>
      </w:r>
      <w:proofErr w:type="gramEnd"/>
      <w:r w:rsidRPr="006A29FC">
        <w:rPr>
          <w:rFonts w:ascii="Times New Roman" w:hAnsi="Times New Roman" w:cs="Times New Roman"/>
          <w:b/>
          <w:bCs/>
          <w:sz w:val="24"/>
          <w:szCs w:val="24"/>
        </w:rPr>
        <w:t>input("Length of the sides: "))</w:t>
      </w:r>
    </w:p>
    <w:p w14:paraId="60596FEF"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sides = </w:t>
      </w:r>
      <w:proofErr w:type="gramStart"/>
      <w:r w:rsidRPr="006A29FC">
        <w:rPr>
          <w:rFonts w:ascii="Times New Roman" w:hAnsi="Times New Roman" w:cs="Times New Roman"/>
          <w:b/>
          <w:bCs/>
          <w:sz w:val="24"/>
          <w:szCs w:val="24"/>
        </w:rPr>
        <w:t>int(</w:t>
      </w:r>
      <w:proofErr w:type="gramEnd"/>
      <w:r w:rsidRPr="006A29FC">
        <w:rPr>
          <w:rFonts w:ascii="Times New Roman" w:hAnsi="Times New Roman" w:cs="Times New Roman"/>
          <w:b/>
          <w:bCs/>
          <w:sz w:val="24"/>
          <w:szCs w:val="24"/>
        </w:rPr>
        <w:t>input("Number of sides: "))</w:t>
      </w:r>
    </w:p>
    <w:p w14:paraId="6228126B"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t>
      </w:r>
      <w:proofErr w:type="spellStart"/>
      <w:r w:rsidRPr="006A29FC">
        <w:rPr>
          <w:rFonts w:ascii="Times New Roman" w:hAnsi="Times New Roman" w:cs="Times New Roman"/>
          <w:b/>
          <w:bCs/>
          <w:sz w:val="24"/>
          <w:szCs w:val="24"/>
        </w:rPr>
        <w:t>degPerAngle</w:t>
      </w:r>
      <w:proofErr w:type="spellEnd"/>
      <w:r w:rsidRPr="006A29FC">
        <w:rPr>
          <w:rFonts w:ascii="Times New Roman" w:hAnsi="Times New Roman" w:cs="Times New Roman"/>
          <w:b/>
          <w:bCs/>
          <w:sz w:val="24"/>
          <w:szCs w:val="24"/>
        </w:rPr>
        <w:t xml:space="preserve"> = 180 - (((sides - 2) * 180) / sides)</w:t>
      </w:r>
    </w:p>
    <w:p w14:paraId="3657709B"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print(</w:t>
      </w:r>
      <w:proofErr w:type="spellStart"/>
      <w:r w:rsidRPr="006A29FC">
        <w:rPr>
          <w:rFonts w:ascii="Times New Roman" w:hAnsi="Times New Roman" w:cs="Times New Roman"/>
          <w:b/>
          <w:bCs/>
          <w:sz w:val="24"/>
          <w:szCs w:val="24"/>
        </w:rPr>
        <w:t>degPerAngle</w:t>
      </w:r>
      <w:proofErr w:type="spellEnd"/>
      <w:r w:rsidRPr="006A29FC">
        <w:rPr>
          <w:rFonts w:ascii="Times New Roman" w:hAnsi="Times New Roman" w:cs="Times New Roman"/>
          <w:b/>
          <w:bCs/>
          <w:sz w:val="24"/>
          <w:szCs w:val="24"/>
        </w:rPr>
        <w:t>)</w:t>
      </w:r>
    </w:p>
    <w:p w14:paraId="5387CD10" w14:textId="77777777" w:rsidR="006A29FC" w:rsidRPr="006A29FC" w:rsidRDefault="006A29FC" w:rsidP="006A29FC">
      <w:pPr>
        <w:spacing w:after="0"/>
        <w:ind w:left="1800" w:hanging="360"/>
        <w:rPr>
          <w:rFonts w:ascii="Times New Roman" w:hAnsi="Times New Roman" w:cs="Times New Roman"/>
          <w:b/>
          <w:bCs/>
          <w:sz w:val="24"/>
          <w:szCs w:val="24"/>
        </w:rPr>
      </w:pPr>
    </w:p>
    <w:p w14:paraId="1BD2C817"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canvas = </w:t>
      </w:r>
      <w:proofErr w:type="gramStart"/>
      <w:r w:rsidRPr="006A29FC">
        <w:rPr>
          <w:rFonts w:ascii="Times New Roman" w:hAnsi="Times New Roman" w:cs="Times New Roman"/>
          <w:b/>
          <w:bCs/>
          <w:sz w:val="24"/>
          <w:szCs w:val="24"/>
        </w:rPr>
        <w:t>Screen(</w:t>
      </w:r>
      <w:proofErr w:type="gramEnd"/>
      <w:r w:rsidRPr="006A29FC">
        <w:rPr>
          <w:rFonts w:ascii="Times New Roman" w:hAnsi="Times New Roman" w:cs="Times New Roman"/>
          <w:b/>
          <w:bCs/>
          <w:sz w:val="24"/>
          <w:szCs w:val="24"/>
        </w:rPr>
        <w:t>)</w:t>
      </w:r>
    </w:p>
    <w:p w14:paraId="0052D5B4"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t>
      </w:r>
      <w:proofErr w:type="spellStart"/>
      <w:proofErr w:type="gramStart"/>
      <w:r w:rsidRPr="006A29FC">
        <w:rPr>
          <w:rFonts w:ascii="Times New Roman" w:hAnsi="Times New Roman" w:cs="Times New Roman"/>
          <w:b/>
          <w:bCs/>
          <w:sz w:val="24"/>
          <w:szCs w:val="24"/>
        </w:rPr>
        <w:t>canvas.setup</w:t>
      </w:r>
      <w:proofErr w:type="spellEnd"/>
      <w:proofErr w:type="gramEnd"/>
      <w:r w:rsidRPr="006A29FC">
        <w:rPr>
          <w:rFonts w:ascii="Times New Roman" w:hAnsi="Times New Roman" w:cs="Times New Roman"/>
          <w:b/>
          <w:bCs/>
          <w:sz w:val="24"/>
          <w:szCs w:val="24"/>
        </w:rPr>
        <w:t>(500,500)</w:t>
      </w:r>
    </w:p>
    <w:p w14:paraId="04DD087A"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t = </w:t>
      </w:r>
      <w:proofErr w:type="gramStart"/>
      <w:r w:rsidRPr="006A29FC">
        <w:rPr>
          <w:rFonts w:ascii="Times New Roman" w:hAnsi="Times New Roman" w:cs="Times New Roman"/>
          <w:b/>
          <w:bCs/>
          <w:sz w:val="24"/>
          <w:szCs w:val="24"/>
        </w:rPr>
        <w:t>Turtle(</w:t>
      </w:r>
      <w:proofErr w:type="gramEnd"/>
      <w:r w:rsidRPr="006A29FC">
        <w:rPr>
          <w:rFonts w:ascii="Times New Roman" w:hAnsi="Times New Roman" w:cs="Times New Roman"/>
          <w:b/>
          <w:bCs/>
          <w:sz w:val="24"/>
          <w:szCs w:val="24"/>
        </w:rPr>
        <w:t>)</w:t>
      </w:r>
    </w:p>
    <w:p w14:paraId="2E9AD8A2"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t>
      </w:r>
      <w:proofErr w:type="spellStart"/>
      <w:r w:rsidRPr="006A29FC">
        <w:rPr>
          <w:rFonts w:ascii="Times New Roman" w:hAnsi="Times New Roman" w:cs="Times New Roman"/>
          <w:b/>
          <w:bCs/>
          <w:sz w:val="24"/>
          <w:szCs w:val="24"/>
        </w:rPr>
        <w:t>i</w:t>
      </w:r>
      <w:proofErr w:type="spellEnd"/>
      <w:r w:rsidRPr="006A29FC">
        <w:rPr>
          <w:rFonts w:ascii="Times New Roman" w:hAnsi="Times New Roman" w:cs="Times New Roman"/>
          <w:b/>
          <w:bCs/>
          <w:sz w:val="24"/>
          <w:szCs w:val="24"/>
        </w:rPr>
        <w:t xml:space="preserve"> = 0</w:t>
      </w:r>
    </w:p>
    <w:p w14:paraId="05759C6D"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hile </w:t>
      </w:r>
      <w:proofErr w:type="spellStart"/>
      <w:r w:rsidRPr="006A29FC">
        <w:rPr>
          <w:rFonts w:ascii="Times New Roman" w:hAnsi="Times New Roman" w:cs="Times New Roman"/>
          <w:b/>
          <w:bCs/>
          <w:sz w:val="24"/>
          <w:szCs w:val="24"/>
        </w:rPr>
        <w:t>i</w:t>
      </w:r>
      <w:proofErr w:type="spellEnd"/>
      <w:r w:rsidRPr="006A29FC">
        <w:rPr>
          <w:rFonts w:ascii="Times New Roman" w:hAnsi="Times New Roman" w:cs="Times New Roman"/>
          <w:b/>
          <w:bCs/>
          <w:sz w:val="24"/>
          <w:szCs w:val="24"/>
        </w:rPr>
        <w:t xml:space="preserve"> &lt; sides:</w:t>
      </w:r>
    </w:p>
    <w:p w14:paraId="0BFEBF88"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t>
      </w:r>
      <w:proofErr w:type="spellStart"/>
      <w:r w:rsidRPr="006A29FC">
        <w:rPr>
          <w:rFonts w:ascii="Times New Roman" w:hAnsi="Times New Roman" w:cs="Times New Roman"/>
          <w:b/>
          <w:bCs/>
          <w:sz w:val="24"/>
          <w:szCs w:val="24"/>
        </w:rPr>
        <w:t>t.forward</w:t>
      </w:r>
      <w:proofErr w:type="spellEnd"/>
      <w:r w:rsidRPr="006A29FC">
        <w:rPr>
          <w:rFonts w:ascii="Times New Roman" w:hAnsi="Times New Roman" w:cs="Times New Roman"/>
          <w:b/>
          <w:bCs/>
          <w:sz w:val="24"/>
          <w:szCs w:val="24"/>
        </w:rPr>
        <w:t>(length)</w:t>
      </w:r>
    </w:p>
    <w:p w14:paraId="47066988"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lastRenderedPageBreak/>
        <w:t xml:space="preserve">        </w:t>
      </w:r>
      <w:proofErr w:type="spellStart"/>
      <w:proofErr w:type="gramStart"/>
      <w:r w:rsidRPr="006A29FC">
        <w:rPr>
          <w:rFonts w:ascii="Times New Roman" w:hAnsi="Times New Roman" w:cs="Times New Roman"/>
          <w:b/>
          <w:bCs/>
          <w:sz w:val="24"/>
          <w:szCs w:val="24"/>
        </w:rPr>
        <w:t>t.left</w:t>
      </w:r>
      <w:proofErr w:type="spellEnd"/>
      <w:proofErr w:type="gramEnd"/>
      <w:r w:rsidRPr="006A29FC">
        <w:rPr>
          <w:rFonts w:ascii="Times New Roman" w:hAnsi="Times New Roman" w:cs="Times New Roman"/>
          <w:b/>
          <w:bCs/>
          <w:sz w:val="24"/>
          <w:szCs w:val="24"/>
        </w:rPr>
        <w:t>(</w:t>
      </w:r>
      <w:proofErr w:type="spellStart"/>
      <w:r w:rsidRPr="006A29FC">
        <w:rPr>
          <w:rFonts w:ascii="Times New Roman" w:hAnsi="Times New Roman" w:cs="Times New Roman"/>
          <w:b/>
          <w:bCs/>
          <w:sz w:val="24"/>
          <w:szCs w:val="24"/>
        </w:rPr>
        <w:t>degPerAngle</w:t>
      </w:r>
      <w:proofErr w:type="spellEnd"/>
      <w:r w:rsidRPr="006A29FC">
        <w:rPr>
          <w:rFonts w:ascii="Times New Roman" w:hAnsi="Times New Roman" w:cs="Times New Roman"/>
          <w:b/>
          <w:bCs/>
          <w:sz w:val="24"/>
          <w:szCs w:val="24"/>
        </w:rPr>
        <w:t>)</w:t>
      </w:r>
    </w:p>
    <w:p w14:paraId="5C0B738A" w14:textId="77777777"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t>
      </w:r>
      <w:proofErr w:type="spellStart"/>
      <w:r w:rsidRPr="006A29FC">
        <w:rPr>
          <w:rFonts w:ascii="Times New Roman" w:hAnsi="Times New Roman" w:cs="Times New Roman"/>
          <w:b/>
          <w:bCs/>
          <w:sz w:val="24"/>
          <w:szCs w:val="24"/>
        </w:rPr>
        <w:t>i</w:t>
      </w:r>
      <w:proofErr w:type="spellEnd"/>
      <w:r w:rsidRPr="006A29FC">
        <w:rPr>
          <w:rFonts w:ascii="Times New Roman" w:hAnsi="Times New Roman" w:cs="Times New Roman"/>
          <w:b/>
          <w:bCs/>
          <w:sz w:val="24"/>
          <w:szCs w:val="24"/>
        </w:rPr>
        <w:t xml:space="preserve"> += 1</w:t>
      </w:r>
    </w:p>
    <w:p w14:paraId="13C059C9" w14:textId="58C0A66D" w:rsidR="006A29FC" w:rsidRPr="006A29FC" w:rsidRDefault="006A29FC" w:rsidP="006A29FC">
      <w:pPr>
        <w:spacing w:after="0"/>
        <w:ind w:left="1800" w:hanging="360"/>
        <w:rPr>
          <w:rFonts w:ascii="Times New Roman" w:hAnsi="Times New Roman" w:cs="Times New Roman"/>
          <w:b/>
          <w:bCs/>
          <w:sz w:val="24"/>
          <w:szCs w:val="24"/>
        </w:rPr>
      </w:pPr>
      <w:r w:rsidRPr="006A29FC">
        <w:rPr>
          <w:rFonts w:ascii="Times New Roman" w:hAnsi="Times New Roman" w:cs="Times New Roman"/>
          <w:b/>
          <w:bCs/>
          <w:sz w:val="24"/>
          <w:szCs w:val="24"/>
        </w:rPr>
        <w:t xml:space="preserve">    </w:t>
      </w:r>
      <w:proofErr w:type="spellStart"/>
      <w:proofErr w:type="gramStart"/>
      <w:r w:rsidRPr="006A29FC">
        <w:rPr>
          <w:rFonts w:ascii="Times New Roman" w:hAnsi="Times New Roman" w:cs="Times New Roman"/>
          <w:b/>
          <w:bCs/>
          <w:sz w:val="24"/>
          <w:szCs w:val="24"/>
        </w:rPr>
        <w:t>canvas.exitonclick</w:t>
      </w:r>
      <w:proofErr w:type="spellEnd"/>
      <w:proofErr w:type="gramEnd"/>
      <w:r w:rsidRPr="006A29FC">
        <w:rPr>
          <w:rFonts w:ascii="Times New Roman" w:hAnsi="Times New Roman" w:cs="Times New Roman"/>
          <w:b/>
          <w:bCs/>
          <w:sz w:val="24"/>
          <w:szCs w:val="24"/>
        </w:rPr>
        <w:t>()</w:t>
      </w:r>
    </w:p>
    <w:p w14:paraId="33C17579" w14:textId="77777777" w:rsidR="00C80664" w:rsidRDefault="00C80664" w:rsidP="006D5CC7">
      <w:pPr>
        <w:spacing w:after="0"/>
        <w:ind w:left="360" w:hanging="360"/>
        <w:rPr>
          <w:rFonts w:ascii="Times New Roman" w:hAnsi="Times New Roman"/>
          <w:sz w:val="24"/>
        </w:rPr>
      </w:pPr>
    </w:p>
    <w:p w14:paraId="1FC46160" w14:textId="77777777" w:rsidR="002D1BC1" w:rsidRPr="008B37E5" w:rsidRDefault="002D1BC1" w:rsidP="006D5CC7">
      <w:pPr>
        <w:spacing w:after="0"/>
        <w:ind w:left="360" w:hanging="360"/>
        <w:rPr>
          <w:rFonts w:ascii="Times New Roman" w:hAnsi="Times New Roman"/>
          <w:sz w:val="24"/>
        </w:rPr>
      </w:pPr>
    </w:p>
    <w:p w14:paraId="4BD85F1D" w14:textId="77777777" w:rsidR="008B37E5" w:rsidRDefault="005651DB" w:rsidP="008B37E5">
      <w:pPr>
        <w:pStyle w:val="ListParagraph"/>
        <w:numPr>
          <w:ilvl w:val="0"/>
          <w:numId w:val="4"/>
        </w:numPr>
        <w:spacing w:after="0"/>
        <w:rPr>
          <w:rFonts w:ascii="Times New Roman" w:hAnsi="Times New Roman"/>
          <w:sz w:val="24"/>
        </w:rPr>
      </w:pPr>
      <w:r w:rsidRPr="007913F0">
        <w:rPr>
          <w:rFonts w:ascii="Times New Roman" w:hAnsi="Times New Roman"/>
          <w:b/>
          <w:sz w:val="24"/>
        </w:rPr>
        <w:t>Shapely</w:t>
      </w:r>
      <w:r>
        <w:rPr>
          <w:rFonts w:ascii="Times New Roman" w:hAnsi="Times New Roman"/>
          <w:sz w:val="24"/>
        </w:rPr>
        <w:t xml:space="preserve"> is a python package dealing with geometric objects.</w:t>
      </w:r>
      <w:r w:rsidR="002E55ED">
        <w:rPr>
          <w:rFonts w:ascii="Times New Roman" w:hAnsi="Times New Roman"/>
          <w:sz w:val="24"/>
        </w:rPr>
        <w:t xml:space="preserve"> It treats shapes as objects ins</w:t>
      </w:r>
      <w:r w:rsidR="00606892">
        <w:rPr>
          <w:rFonts w:ascii="Times New Roman" w:hAnsi="Times New Roman"/>
          <w:sz w:val="24"/>
        </w:rPr>
        <w:t xml:space="preserve">tead of just viewing the path </w:t>
      </w:r>
      <w:r w:rsidR="000D6C6F">
        <w:rPr>
          <w:rFonts w:ascii="Times New Roman" w:hAnsi="Times New Roman"/>
          <w:sz w:val="24"/>
        </w:rPr>
        <w:t xml:space="preserve">of </w:t>
      </w:r>
      <w:r w:rsidR="00606892">
        <w:rPr>
          <w:rFonts w:ascii="Times New Roman" w:hAnsi="Times New Roman"/>
          <w:sz w:val="24"/>
        </w:rPr>
        <w:t>the t</w:t>
      </w:r>
      <w:r w:rsidR="002E55ED">
        <w:rPr>
          <w:rFonts w:ascii="Times New Roman" w:hAnsi="Times New Roman"/>
          <w:sz w:val="24"/>
        </w:rPr>
        <w:t xml:space="preserve">urtle </w:t>
      </w:r>
      <w:r w:rsidR="00606892">
        <w:rPr>
          <w:rFonts w:ascii="Times New Roman" w:hAnsi="Times New Roman"/>
          <w:sz w:val="24"/>
        </w:rPr>
        <w:t>object</w:t>
      </w:r>
      <w:r w:rsidR="002E55ED">
        <w:rPr>
          <w:rFonts w:ascii="Times New Roman" w:hAnsi="Times New Roman"/>
          <w:sz w:val="24"/>
        </w:rPr>
        <w:t>, as is done in turtle graphics.</w:t>
      </w:r>
      <w:r w:rsidR="00F8405B">
        <w:rPr>
          <w:rFonts w:ascii="Times New Roman" w:hAnsi="Times New Roman"/>
          <w:sz w:val="24"/>
        </w:rPr>
        <w:t xml:space="preserve"> You may need to install the package before you use it.  HINT: Use the Tools -&gt; Manage Packages menu options on the Thonny toolbar to find and install the Shapely package.</w:t>
      </w:r>
    </w:p>
    <w:p w14:paraId="46C5C110" w14:textId="77777777" w:rsidR="0042623C" w:rsidRDefault="0042623C" w:rsidP="0042623C">
      <w:pPr>
        <w:pStyle w:val="ListParagraph"/>
        <w:spacing w:after="0"/>
        <w:rPr>
          <w:rFonts w:ascii="Times New Roman" w:hAnsi="Times New Roman"/>
          <w:sz w:val="24"/>
        </w:rPr>
      </w:pPr>
    </w:p>
    <w:p w14:paraId="2B8C6160" w14:textId="77777777" w:rsidR="005651DB" w:rsidRDefault="00EC6EC0" w:rsidP="005651DB">
      <w:pPr>
        <w:pStyle w:val="ListParagraph"/>
        <w:numPr>
          <w:ilvl w:val="1"/>
          <w:numId w:val="4"/>
        </w:numPr>
        <w:spacing w:after="0"/>
        <w:rPr>
          <w:rFonts w:ascii="Times New Roman" w:hAnsi="Times New Roman"/>
          <w:sz w:val="24"/>
        </w:rPr>
      </w:pPr>
      <w:r>
        <w:rPr>
          <w:rFonts w:ascii="Times New Roman" w:hAnsi="Times New Roman"/>
          <w:sz w:val="24"/>
        </w:rPr>
        <w:t xml:space="preserve"> Shapely has built in objects that represent points, lines, and polygons.</w:t>
      </w:r>
      <w:r w:rsidR="00042625">
        <w:rPr>
          <w:rFonts w:ascii="Times New Roman" w:hAnsi="Times New Roman"/>
          <w:sz w:val="24"/>
        </w:rPr>
        <w:t xml:space="preserve"> Type the following into the command line of </w:t>
      </w:r>
      <w:r w:rsidR="00F8405B">
        <w:rPr>
          <w:rFonts w:ascii="Times New Roman" w:hAnsi="Times New Roman"/>
          <w:sz w:val="24"/>
        </w:rPr>
        <w:t>Thonny</w:t>
      </w:r>
      <w:r w:rsidR="00042625">
        <w:rPr>
          <w:rFonts w:ascii="Times New Roman" w:hAnsi="Times New Roman"/>
          <w:sz w:val="24"/>
        </w:rPr>
        <w:t xml:space="preserve"> and see what happens.</w:t>
      </w:r>
    </w:p>
    <w:p w14:paraId="43805C31" w14:textId="77777777" w:rsidR="00EC6EC0" w:rsidRDefault="00EC6EC0" w:rsidP="00EC6EC0">
      <w:pPr>
        <w:pStyle w:val="ListParagraph"/>
        <w:spacing w:after="0"/>
        <w:ind w:left="1890"/>
        <w:rPr>
          <w:rFonts w:ascii="Consolas" w:hAnsi="Consolas"/>
        </w:rPr>
      </w:pPr>
    </w:p>
    <w:p w14:paraId="2E5DA61C" w14:textId="77777777" w:rsidR="00EC6EC0" w:rsidRPr="00EC6EC0" w:rsidRDefault="004F4494" w:rsidP="00EC6EC0">
      <w:pPr>
        <w:pStyle w:val="ListParagraph"/>
        <w:spacing w:after="0"/>
        <w:ind w:left="1890"/>
        <w:rPr>
          <w:rFonts w:ascii="Consolas" w:hAnsi="Consolas"/>
        </w:rPr>
      </w:pPr>
      <w:r>
        <w:rPr>
          <w:rFonts w:ascii="Consolas" w:hAnsi="Consolas"/>
        </w:rPr>
        <w:t xml:space="preserve">&gt;&gt;&gt; </w:t>
      </w:r>
      <w:r w:rsidR="00EC6EC0" w:rsidRPr="00EC6EC0">
        <w:rPr>
          <w:rFonts w:ascii="Consolas" w:hAnsi="Consolas"/>
        </w:rPr>
        <w:t xml:space="preserve">from </w:t>
      </w:r>
      <w:proofErr w:type="spellStart"/>
      <w:proofErr w:type="gramStart"/>
      <w:r w:rsidR="00EC6EC0" w:rsidRPr="00EC6EC0">
        <w:rPr>
          <w:rFonts w:ascii="Consolas" w:hAnsi="Consolas"/>
        </w:rPr>
        <w:t>shapely.geometry</w:t>
      </w:r>
      <w:proofErr w:type="spellEnd"/>
      <w:proofErr w:type="gramEnd"/>
      <w:r w:rsidR="00EC6EC0" w:rsidRPr="00EC6EC0">
        <w:rPr>
          <w:rFonts w:ascii="Consolas" w:hAnsi="Consolas"/>
        </w:rPr>
        <w:t xml:space="preserve"> import Polygon, Point</w:t>
      </w:r>
      <w:r w:rsidR="00C20585">
        <w:rPr>
          <w:rFonts w:ascii="Consolas" w:hAnsi="Consolas"/>
        </w:rPr>
        <w:t xml:space="preserve">, </w:t>
      </w:r>
      <w:proofErr w:type="spellStart"/>
      <w:r w:rsidR="00C20585">
        <w:rPr>
          <w:rFonts w:ascii="Consolas" w:hAnsi="Consolas"/>
        </w:rPr>
        <w:t>LineString</w:t>
      </w:r>
      <w:proofErr w:type="spellEnd"/>
      <w:r>
        <w:rPr>
          <w:rFonts w:ascii="Consolas" w:hAnsi="Consolas"/>
        </w:rPr>
        <w:t>;</w:t>
      </w:r>
    </w:p>
    <w:p w14:paraId="59BA3FA3" w14:textId="77777777" w:rsidR="00EC6EC0" w:rsidRPr="00EC6EC0" w:rsidRDefault="004F4494" w:rsidP="00EC6EC0">
      <w:pPr>
        <w:pStyle w:val="ListParagraph"/>
        <w:spacing w:after="0"/>
        <w:ind w:left="1890"/>
        <w:rPr>
          <w:rFonts w:ascii="Consolas" w:hAnsi="Consolas"/>
        </w:rPr>
      </w:pPr>
      <w:r>
        <w:rPr>
          <w:rFonts w:ascii="Consolas" w:hAnsi="Consolas"/>
        </w:rPr>
        <w:t xml:space="preserve">&gt;&gt;&gt; </w:t>
      </w:r>
      <w:r w:rsidR="00EC6EC0" w:rsidRPr="00EC6EC0">
        <w:rPr>
          <w:rFonts w:ascii="Consolas" w:hAnsi="Consolas"/>
        </w:rPr>
        <w:t xml:space="preserve">p1 = </w:t>
      </w:r>
      <w:proofErr w:type="gramStart"/>
      <w:r w:rsidR="00EC6EC0" w:rsidRPr="00EC6EC0">
        <w:rPr>
          <w:rFonts w:ascii="Consolas" w:hAnsi="Consolas"/>
        </w:rPr>
        <w:t>Point(</w:t>
      </w:r>
      <w:proofErr w:type="gramEnd"/>
      <w:r w:rsidR="00EC6EC0" w:rsidRPr="00EC6EC0">
        <w:rPr>
          <w:rFonts w:ascii="Consolas" w:hAnsi="Consolas"/>
        </w:rPr>
        <w:t>0,1);</w:t>
      </w:r>
    </w:p>
    <w:p w14:paraId="59282448" w14:textId="77777777" w:rsidR="00EC6EC0" w:rsidRPr="00EC6EC0" w:rsidRDefault="004F4494" w:rsidP="00EC6EC0">
      <w:pPr>
        <w:pStyle w:val="ListParagraph"/>
        <w:spacing w:after="0"/>
        <w:ind w:left="1890"/>
        <w:rPr>
          <w:rFonts w:ascii="Consolas" w:hAnsi="Consolas"/>
        </w:rPr>
      </w:pPr>
      <w:r>
        <w:rPr>
          <w:rFonts w:ascii="Consolas" w:hAnsi="Consolas"/>
        </w:rPr>
        <w:t xml:space="preserve">&gt;&gt;&gt; </w:t>
      </w:r>
      <w:r w:rsidR="00EC6EC0" w:rsidRPr="00EC6EC0">
        <w:rPr>
          <w:rFonts w:ascii="Consolas" w:hAnsi="Consolas"/>
        </w:rPr>
        <w:t>p</w:t>
      </w:r>
      <w:proofErr w:type="gramStart"/>
      <w:r w:rsidR="00EC6EC0" w:rsidRPr="00EC6EC0">
        <w:rPr>
          <w:rFonts w:ascii="Consolas" w:hAnsi="Consolas"/>
        </w:rPr>
        <w:t>2  =</w:t>
      </w:r>
      <w:proofErr w:type="gramEnd"/>
      <w:r w:rsidR="00EC6EC0" w:rsidRPr="00EC6EC0">
        <w:rPr>
          <w:rFonts w:ascii="Consolas" w:hAnsi="Consolas"/>
        </w:rPr>
        <w:t xml:space="preserve"> Point(1,2);</w:t>
      </w:r>
    </w:p>
    <w:p w14:paraId="7404D6B7" w14:textId="77777777" w:rsidR="00EC6EC0" w:rsidRPr="00EC6EC0" w:rsidRDefault="004F4494" w:rsidP="00EC6EC0">
      <w:pPr>
        <w:pStyle w:val="ListParagraph"/>
        <w:spacing w:after="0"/>
        <w:ind w:left="1890"/>
        <w:rPr>
          <w:rFonts w:ascii="Consolas" w:hAnsi="Consolas"/>
        </w:rPr>
      </w:pPr>
      <w:r>
        <w:rPr>
          <w:rFonts w:ascii="Consolas" w:hAnsi="Consolas"/>
        </w:rPr>
        <w:t xml:space="preserve">&gt;&gt;&gt; </w:t>
      </w:r>
      <w:r w:rsidR="00BC401D">
        <w:rPr>
          <w:rFonts w:ascii="Consolas" w:hAnsi="Consolas"/>
        </w:rPr>
        <w:t>p</w:t>
      </w:r>
      <w:proofErr w:type="gramStart"/>
      <w:r w:rsidR="00BC401D">
        <w:rPr>
          <w:rFonts w:ascii="Consolas" w:hAnsi="Consolas"/>
        </w:rPr>
        <w:t>1.distance</w:t>
      </w:r>
      <w:proofErr w:type="gramEnd"/>
      <w:r w:rsidR="00BC401D">
        <w:rPr>
          <w:rFonts w:ascii="Consolas" w:hAnsi="Consolas"/>
        </w:rPr>
        <w:t>(p2</w:t>
      </w:r>
      <w:r w:rsidR="00EC6EC0" w:rsidRPr="00EC6EC0">
        <w:rPr>
          <w:rFonts w:ascii="Consolas" w:hAnsi="Consolas"/>
        </w:rPr>
        <w:t>);</w:t>
      </w:r>
    </w:p>
    <w:p w14:paraId="78AE0E48" w14:textId="77777777" w:rsidR="00EC6EC0" w:rsidRPr="00EC6EC0" w:rsidRDefault="004F4494" w:rsidP="00EC6EC0">
      <w:pPr>
        <w:pStyle w:val="ListParagraph"/>
        <w:spacing w:after="0"/>
        <w:ind w:left="1890"/>
        <w:rPr>
          <w:rFonts w:ascii="Consolas" w:hAnsi="Consolas"/>
        </w:rPr>
      </w:pPr>
      <w:r>
        <w:rPr>
          <w:rFonts w:ascii="Consolas" w:hAnsi="Consolas"/>
        </w:rPr>
        <w:t xml:space="preserve">&gt;&gt;&gt; </w:t>
      </w:r>
      <w:r w:rsidR="00EC6EC0" w:rsidRPr="00EC6EC0">
        <w:rPr>
          <w:rFonts w:ascii="Consolas" w:hAnsi="Consolas"/>
        </w:rPr>
        <w:t xml:space="preserve">x1 = </w:t>
      </w:r>
      <w:proofErr w:type="spellStart"/>
      <w:proofErr w:type="gramStart"/>
      <w:r w:rsidR="00EC6EC0" w:rsidRPr="00EC6EC0">
        <w:rPr>
          <w:rFonts w:ascii="Consolas" w:hAnsi="Consolas"/>
        </w:rPr>
        <w:t>LineString</w:t>
      </w:r>
      <w:proofErr w:type="spellEnd"/>
      <w:r w:rsidR="00EC6EC0" w:rsidRPr="00EC6EC0">
        <w:rPr>
          <w:rFonts w:ascii="Consolas" w:hAnsi="Consolas"/>
        </w:rPr>
        <w:t>(</w:t>
      </w:r>
      <w:proofErr w:type="gramEnd"/>
      <w:r w:rsidR="00EC6EC0" w:rsidRPr="00EC6EC0">
        <w:rPr>
          <w:rFonts w:ascii="Consolas" w:hAnsi="Consolas"/>
        </w:rPr>
        <w:t>[(0,0), (1,1)])</w:t>
      </w:r>
      <w:r>
        <w:rPr>
          <w:rFonts w:ascii="Consolas" w:hAnsi="Consolas"/>
        </w:rPr>
        <w:t>;</w:t>
      </w:r>
    </w:p>
    <w:p w14:paraId="4866DE43" w14:textId="77777777" w:rsidR="00EC6EC0" w:rsidRPr="00EC6EC0" w:rsidRDefault="004F4494" w:rsidP="00EC6EC0">
      <w:pPr>
        <w:pStyle w:val="ListParagraph"/>
        <w:spacing w:after="0"/>
        <w:ind w:left="1890"/>
        <w:rPr>
          <w:rFonts w:ascii="Consolas" w:hAnsi="Consolas"/>
        </w:rPr>
      </w:pPr>
      <w:r>
        <w:rPr>
          <w:rFonts w:ascii="Consolas" w:hAnsi="Consolas"/>
        </w:rPr>
        <w:t xml:space="preserve">&gt;&gt;&gt; </w:t>
      </w:r>
      <w:r w:rsidR="00EC6EC0" w:rsidRPr="00EC6EC0">
        <w:rPr>
          <w:rFonts w:ascii="Consolas" w:hAnsi="Consolas"/>
        </w:rPr>
        <w:t xml:space="preserve">x2 = </w:t>
      </w:r>
      <w:proofErr w:type="spellStart"/>
      <w:proofErr w:type="gramStart"/>
      <w:r w:rsidR="00EC6EC0" w:rsidRPr="00EC6EC0">
        <w:rPr>
          <w:rFonts w:ascii="Consolas" w:hAnsi="Consolas"/>
        </w:rPr>
        <w:t>LineString</w:t>
      </w:r>
      <w:proofErr w:type="spellEnd"/>
      <w:r w:rsidR="00EC6EC0" w:rsidRPr="00EC6EC0">
        <w:rPr>
          <w:rFonts w:ascii="Consolas" w:hAnsi="Consolas"/>
        </w:rPr>
        <w:t>(</w:t>
      </w:r>
      <w:proofErr w:type="gramEnd"/>
      <w:r w:rsidR="00EC6EC0" w:rsidRPr="00EC6EC0">
        <w:rPr>
          <w:rFonts w:ascii="Consolas" w:hAnsi="Consolas"/>
        </w:rPr>
        <w:t>[(1,0),(0,1)])</w:t>
      </w:r>
      <w:r>
        <w:rPr>
          <w:rFonts w:ascii="Consolas" w:hAnsi="Consolas"/>
        </w:rPr>
        <w:t>;</w:t>
      </w:r>
    </w:p>
    <w:p w14:paraId="2D697ECB" w14:textId="77777777" w:rsidR="00EC6EC0" w:rsidRDefault="004F4494" w:rsidP="00EC6EC0">
      <w:pPr>
        <w:pStyle w:val="ListParagraph"/>
        <w:spacing w:after="0"/>
        <w:ind w:left="1890"/>
        <w:rPr>
          <w:rFonts w:ascii="Consolas" w:hAnsi="Consolas"/>
        </w:rPr>
      </w:pPr>
      <w:r>
        <w:rPr>
          <w:rFonts w:ascii="Consolas" w:hAnsi="Consolas"/>
        </w:rPr>
        <w:t xml:space="preserve">&gt;&gt;&gt; </w:t>
      </w:r>
      <w:r w:rsidR="00BC401D">
        <w:rPr>
          <w:rFonts w:ascii="Consolas" w:hAnsi="Consolas"/>
        </w:rPr>
        <w:t>x</w:t>
      </w:r>
      <w:proofErr w:type="gramStart"/>
      <w:r w:rsidR="00BC401D">
        <w:rPr>
          <w:rFonts w:ascii="Consolas" w:hAnsi="Consolas"/>
        </w:rPr>
        <w:t>1.intersection</w:t>
      </w:r>
      <w:proofErr w:type="gramEnd"/>
      <w:r w:rsidR="00BC401D">
        <w:rPr>
          <w:rFonts w:ascii="Consolas" w:hAnsi="Consolas"/>
        </w:rPr>
        <w:t>(x2</w:t>
      </w:r>
      <w:r w:rsidR="00EC6EC0" w:rsidRPr="00EC6EC0">
        <w:rPr>
          <w:rFonts w:ascii="Consolas" w:hAnsi="Consolas"/>
        </w:rPr>
        <w:t>)</w:t>
      </w:r>
      <w:r>
        <w:rPr>
          <w:rFonts w:ascii="Consolas" w:hAnsi="Consolas"/>
        </w:rPr>
        <w:t>;</w:t>
      </w:r>
    </w:p>
    <w:p w14:paraId="4331EC0A" w14:textId="77777777" w:rsidR="00BC401D" w:rsidRDefault="00BC401D" w:rsidP="00EC6EC0">
      <w:pPr>
        <w:pStyle w:val="ListParagraph"/>
        <w:spacing w:after="0"/>
        <w:ind w:left="1890"/>
        <w:rPr>
          <w:rFonts w:ascii="Consolas" w:hAnsi="Consolas"/>
        </w:rPr>
      </w:pPr>
    </w:p>
    <w:p w14:paraId="6D39219C" w14:textId="0D3C411A" w:rsidR="00BC401D" w:rsidRDefault="00BC401D" w:rsidP="00EC6EC0">
      <w:pPr>
        <w:pStyle w:val="ListParagraph"/>
        <w:spacing w:after="0"/>
        <w:ind w:left="1890"/>
        <w:rPr>
          <w:rFonts w:ascii="Times New Roman" w:hAnsi="Times New Roman"/>
          <w:sz w:val="24"/>
        </w:rPr>
      </w:pPr>
      <w:r w:rsidRPr="00BC401D">
        <w:rPr>
          <w:rFonts w:ascii="Times New Roman" w:hAnsi="Times New Roman"/>
          <w:sz w:val="24"/>
        </w:rPr>
        <w:t>What do the methods</w:t>
      </w:r>
      <w:r>
        <w:rPr>
          <w:rFonts w:ascii="Consolas" w:hAnsi="Consolas"/>
        </w:rPr>
        <w:t xml:space="preserve"> distance </w:t>
      </w:r>
      <w:r w:rsidRPr="00BC401D">
        <w:rPr>
          <w:rFonts w:ascii="Times New Roman" w:hAnsi="Times New Roman"/>
          <w:sz w:val="24"/>
        </w:rPr>
        <w:t>and</w:t>
      </w:r>
      <w:r>
        <w:rPr>
          <w:rFonts w:ascii="Consolas" w:hAnsi="Consolas"/>
        </w:rPr>
        <w:t xml:space="preserve"> intersection</w:t>
      </w:r>
      <w:r w:rsidRPr="00BC401D">
        <w:rPr>
          <w:rFonts w:ascii="Times New Roman" w:hAnsi="Times New Roman"/>
          <w:sz w:val="24"/>
        </w:rPr>
        <w:t xml:space="preserve"> do?</w:t>
      </w:r>
    </w:p>
    <w:p w14:paraId="5B9A3F5C" w14:textId="01A0E1D7" w:rsidR="006A29FC" w:rsidRDefault="006A29FC" w:rsidP="00EC6EC0">
      <w:pPr>
        <w:pStyle w:val="ListParagraph"/>
        <w:spacing w:after="0"/>
        <w:ind w:left="1890"/>
        <w:rPr>
          <w:rFonts w:ascii="Times New Roman" w:hAnsi="Times New Roman"/>
          <w:b/>
          <w:bCs/>
          <w:sz w:val="24"/>
        </w:rPr>
      </w:pPr>
      <w:r>
        <w:rPr>
          <w:rFonts w:ascii="Times New Roman" w:hAnsi="Times New Roman"/>
          <w:b/>
          <w:bCs/>
          <w:sz w:val="24"/>
        </w:rPr>
        <w:t>Distance calculates the distance between two Point objects</w:t>
      </w:r>
    </w:p>
    <w:p w14:paraId="140499AC" w14:textId="3AAA79E4" w:rsidR="006A29FC" w:rsidRPr="006A29FC" w:rsidRDefault="006A29FC" w:rsidP="00EC6EC0">
      <w:pPr>
        <w:pStyle w:val="ListParagraph"/>
        <w:spacing w:after="0"/>
        <w:ind w:left="1890"/>
        <w:rPr>
          <w:rFonts w:ascii="Consolas" w:hAnsi="Consolas"/>
          <w:b/>
          <w:bCs/>
        </w:rPr>
      </w:pPr>
      <w:r w:rsidRPr="006A29FC">
        <w:rPr>
          <w:rFonts w:ascii="Times New Roman" w:hAnsi="Times New Roman"/>
          <w:b/>
          <w:bCs/>
          <w:sz w:val="24"/>
        </w:rPr>
        <w:t>Intersection</w:t>
      </w:r>
      <w:r>
        <w:rPr>
          <w:rFonts w:ascii="Times New Roman" w:hAnsi="Times New Roman"/>
          <w:b/>
          <w:bCs/>
          <w:sz w:val="24"/>
        </w:rPr>
        <w:t xml:space="preserve"> calculates at what point two </w:t>
      </w:r>
      <w:proofErr w:type="spellStart"/>
      <w:r>
        <w:rPr>
          <w:rFonts w:ascii="Times New Roman" w:hAnsi="Times New Roman"/>
          <w:b/>
          <w:bCs/>
          <w:sz w:val="24"/>
        </w:rPr>
        <w:t>LineStrings</w:t>
      </w:r>
      <w:proofErr w:type="spellEnd"/>
      <w:r>
        <w:rPr>
          <w:rFonts w:ascii="Times New Roman" w:hAnsi="Times New Roman"/>
          <w:b/>
          <w:bCs/>
          <w:sz w:val="24"/>
        </w:rPr>
        <w:t xml:space="preserve"> intersect</w:t>
      </w:r>
    </w:p>
    <w:p w14:paraId="43CB3FAE" w14:textId="77777777" w:rsidR="00EC6EC0" w:rsidRDefault="00EC6EC0" w:rsidP="00EC6EC0">
      <w:pPr>
        <w:pStyle w:val="ListParagraph"/>
        <w:spacing w:after="0"/>
        <w:ind w:left="1440"/>
        <w:rPr>
          <w:rFonts w:ascii="Times New Roman" w:hAnsi="Times New Roman"/>
          <w:sz w:val="24"/>
        </w:rPr>
      </w:pPr>
    </w:p>
    <w:p w14:paraId="6756C02A" w14:textId="77777777" w:rsidR="00EC6EC0" w:rsidRDefault="00EC6EC0" w:rsidP="00F066DF">
      <w:pPr>
        <w:pStyle w:val="ListParagraph"/>
        <w:numPr>
          <w:ilvl w:val="1"/>
          <w:numId w:val="4"/>
        </w:numPr>
        <w:spacing w:after="0"/>
        <w:rPr>
          <w:rFonts w:ascii="Times New Roman" w:hAnsi="Times New Roman"/>
          <w:sz w:val="24"/>
        </w:rPr>
      </w:pPr>
      <w:r>
        <w:rPr>
          <w:rFonts w:ascii="Times New Roman" w:hAnsi="Times New Roman"/>
          <w:sz w:val="24"/>
        </w:rPr>
        <w:t xml:space="preserve"> </w:t>
      </w:r>
      <w:r w:rsidR="00F066DF">
        <w:rPr>
          <w:rFonts w:ascii="Times New Roman" w:hAnsi="Times New Roman"/>
          <w:sz w:val="24"/>
        </w:rPr>
        <w:t xml:space="preserve">To </w:t>
      </w:r>
      <w:r w:rsidR="00481CAD">
        <w:rPr>
          <w:rFonts w:ascii="Times New Roman" w:hAnsi="Times New Roman"/>
          <w:sz w:val="24"/>
        </w:rPr>
        <w:t>create triangles and other polygons</w:t>
      </w:r>
      <w:r w:rsidR="00F066DF">
        <w:rPr>
          <w:rFonts w:ascii="Times New Roman" w:hAnsi="Times New Roman"/>
          <w:sz w:val="24"/>
        </w:rPr>
        <w:t xml:space="preserve">, </w:t>
      </w:r>
      <w:r w:rsidR="00F066DF" w:rsidRPr="00F066DF">
        <w:rPr>
          <w:rFonts w:ascii="Times New Roman" w:hAnsi="Times New Roman"/>
          <w:sz w:val="24"/>
        </w:rPr>
        <w:t>you list the starting vertex followed by each of the other vertices in order. Notice that the default for a polygon object is to automatically close itself.</w:t>
      </w:r>
      <w:r w:rsidR="00F066DF">
        <w:rPr>
          <w:rFonts w:ascii="Times New Roman" w:hAnsi="Times New Roman"/>
          <w:sz w:val="24"/>
        </w:rPr>
        <w:t xml:space="preserve"> T</w:t>
      </w:r>
      <w:r w:rsidR="00C945E0">
        <w:rPr>
          <w:rFonts w:ascii="Times New Roman" w:hAnsi="Times New Roman"/>
          <w:sz w:val="24"/>
        </w:rPr>
        <w:t>ype the following lines of code at the command line</w:t>
      </w:r>
      <w:r w:rsidR="00427799">
        <w:rPr>
          <w:rFonts w:ascii="Times New Roman" w:hAnsi="Times New Roman"/>
          <w:sz w:val="24"/>
        </w:rPr>
        <w:t>.</w:t>
      </w:r>
    </w:p>
    <w:p w14:paraId="0616EFD1" w14:textId="77777777" w:rsidR="00481CAD" w:rsidRDefault="00481CAD" w:rsidP="00481CAD">
      <w:pPr>
        <w:pStyle w:val="ListParagraph"/>
        <w:spacing w:after="0"/>
        <w:ind w:left="1440"/>
        <w:rPr>
          <w:rFonts w:ascii="Times New Roman" w:hAnsi="Times New Roman"/>
          <w:sz w:val="24"/>
        </w:rPr>
      </w:pPr>
    </w:p>
    <w:p w14:paraId="38FACF43" w14:textId="77777777" w:rsidR="00481CAD" w:rsidRDefault="00481CAD" w:rsidP="00481CAD">
      <w:pPr>
        <w:pStyle w:val="ListParagraph"/>
        <w:spacing w:after="0"/>
        <w:ind w:left="1890"/>
        <w:rPr>
          <w:rFonts w:ascii="Consolas" w:hAnsi="Consolas"/>
        </w:rPr>
      </w:pPr>
      <w:r>
        <w:rPr>
          <w:rFonts w:ascii="Consolas" w:hAnsi="Consolas"/>
        </w:rPr>
        <w:t xml:space="preserve">&gt;&gt;&gt; </w:t>
      </w:r>
      <w:r w:rsidRPr="00481CAD">
        <w:rPr>
          <w:rFonts w:ascii="Consolas" w:hAnsi="Consolas"/>
        </w:rPr>
        <w:t xml:space="preserve">triangle = </w:t>
      </w:r>
      <w:proofErr w:type="gramStart"/>
      <w:r w:rsidRPr="00481CAD">
        <w:rPr>
          <w:rFonts w:ascii="Consolas" w:hAnsi="Consolas"/>
        </w:rPr>
        <w:t>Polygon(</w:t>
      </w:r>
      <w:proofErr w:type="gramEnd"/>
      <w:r w:rsidRPr="00481CAD">
        <w:rPr>
          <w:rFonts w:ascii="Consolas" w:hAnsi="Consolas"/>
        </w:rPr>
        <w:t>[(0,0),(1,0),(0,1)])</w:t>
      </w:r>
      <w:r w:rsidR="00C945E0">
        <w:rPr>
          <w:rFonts w:ascii="Consolas" w:hAnsi="Consolas"/>
        </w:rPr>
        <w:t>;</w:t>
      </w:r>
      <w:r w:rsidRPr="00481CAD">
        <w:rPr>
          <w:rFonts w:ascii="Consolas" w:hAnsi="Consolas"/>
        </w:rPr>
        <w:t xml:space="preserve"> </w:t>
      </w:r>
    </w:p>
    <w:p w14:paraId="08EE08DF" w14:textId="77777777" w:rsidR="00481CAD" w:rsidRPr="00481CAD" w:rsidRDefault="00481CAD" w:rsidP="00481CAD">
      <w:pPr>
        <w:pStyle w:val="ListParagraph"/>
        <w:spacing w:after="0"/>
        <w:ind w:left="1890"/>
        <w:rPr>
          <w:rFonts w:ascii="Consolas" w:hAnsi="Consolas"/>
        </w:rPr>
      </w:pPr>
      <w:r>
        <w:rPr>
          <w:rFonts w:ascii="Consolas" w:hAnsi="Consolas"/>
        </w:rPr>
        <w:t xml:space="preserve">&gt;&gt;&gt; </w:t>
      </w:r>
      <w:proofErr w:type="spellStart"/>
      <w:r w:rsidR="00926806">
        <w:rPr>
          <w:rFonts w:ascii="Consolas" w:hAnsi="Consolas"/>
        </w:rPr>
        <w:t>triangle.area</w:t>
      </w:r>
      <w:proofErr w:type="spellEnd"/>
      <w:r w:rsidR="00C945E0">
        <w:rPr>
          <w:rFonts w:ascii="Consolas" w:hAnsi="Consolas"/>
        </w:rPr>
        <w:t>;</w:t>
      </w:r>
    </w:p>
    <w:p w14:paraId="2ED70A16" w14:textId="77777777" w:rsidR="00481CAD" w:rsidRPr="00481CAD" w:rsidRDefault="00481CAD" w:rsidP="00481CAD">
      <w:pPr>
        <w:pStyle w:val="ListParagraph"/>
        <w:spacing w:after="0"/>
        <w:ind w:left="1890"/>
        <w:rPr>
          <w:rFonts w:ascii="Consolas" w:hAnsi="Consolas"/>
        </w:rPr>
      </w:pPr>
      <w:r>
        <w:rPr>
          <w:rFonts w:ascii="Consolas" w:hAnsi="Consolas"/>
        </w:rPr>
        <w:t xml:space="preserve">&gt;&gt;&gt; </w:t>
      </w:r>
      <w:proofErr w:type="spellStart"/>
      <w:r w:rsidR="00926806">
        <w:rPr>
          <w:rFonts w:ascii="Consolas" w:hAnsi="Consolas"/>
        </w:rPr>
        <w:t>triangle.length</w:t>
      </w:r>
      <w:proofErr w:type="spellEnd"/>
      <w:r w:rsidR="00C945E0">
        <w:rPr>
          <w:rFonts w:ascii="Consolas" w:hAnsi="Consolas"/>
        </w:rPr>
        <w:t>;</w:t>
      </w:r>
    </w:p>
    <w:p w14:paraId="0AAAB4E1" w14:textId="77777777" w:rsidR="00481CAD" w:rsidRDefault="00481CAD" w:rsidP="00481CAD">
      <w:pPr>
        <w:pStyle w:val="ListParagraph"/>
        <w:spacing w:after="0"/>
        <w:ind w:left="1890"/>
        <w:rPr>
          <w:rFonts w:ascii="Consolas" w:hAnsi="Consolas"/>
        </w:rPr>
      </w:pPr>
      <w:r>
        <w:rPr>
          <w:rFonts w:ascii="Consolas" w:hAnsi="Consolas"/>
        </w:rPr>
        <w:t xml:space="preserve">&gt;&gt;&gt; </w:t>
      </w:r>
      <w:r w:rsidR="00926806">
        <w:rPr>
          <w:rFonts w:ascii="Consolas" w:hAnsi="Consolas"/>
        </w:rPr>
        <w:t xml:space="preserve">c = </w:t>
      </w:r>
      <w:proofErr w:type="spellStart"/>
      <w:r w:rsidR="00926806">
        <w:rPr>
          <w:rFonts w:ascii="Consolas" w:hAnsi="Consolas"/>
        </w:rPr>
        <w:t>triangle.centroid</w:t>
      </w:r>
      <w:proofErr w:type="spellEnd"/>
      <w:r w:rsidR="00C945E0">
        <w:rPr>
          <w:rFonts w:ascii="Consolas" w:hAnsi="Consolas"/>
        </w:rPr>
        <w:t>;</w:t>
      </w:r>
    </w:p>
    <w:p w14:paraId="51E9C8C5" w14:textId="77777777" w:rsidR="0025612B" w:rsidRDefault="0025612B" w:rsidP="00481CAD">
      <w:pPr>
        <w:pStyle w:val="ListParagraph"/>
        <w:spacing w:after="0"/>
        <w:ind w:left="1890"/>
        <w:rPr>
          <w:rFonts w:ascii="Consolas" w:hAnsi="Consolas"/>
        </w:rPr>
      </w:pPr>
      <w:r>
        <w:rPr>
          <w:rFonts w:ascii="Consolas" w:hAnsi="Consolas"/>
        </w:rPr>
        <w:t xml:space="preserve">&gt;&gt;&gt; </w:t>
      </w:r>
      <w:proofErr w:type="spellStart"/>
      <w:proofErr w:type="gramStart"/>
      <w:r>
        <w:rPr>
          <w:rFonts w:ascii="Consolas" w:hAnsi="Consolas"/>
        </w:rPr>
        <w:t>c.coords</w:t>
      </w:r>
      <w:proofErr w:type="spellEnd"/>
      <w:proofErr w:type="gramEnd"/>
      <w:r>
        <w:rPr>
          <w:rFonts w:ascii="Consolas" w:hAnsi="Consolas"/>
        </w:rPr>
        <w:t>[:]</w:t>
      </w:r>
      <w:r w:rsidR="00094EF5">
        <w:rPr>
          <w:rFonts w:ascii="Consolas" w:hAnsi="Consolas"/>
        </w:rPr>
        <w:t>;</w:t>
      </w:r>
    </w:p>
    <w:p w14:paraId="10C80DC7" w14:textId="77777777" w:rsidR="00926806" w:rsidRDefault="00926806" w:rsidP="00481CAD">
      <w:pPr>
        <w:pStyle w:val="ListParagraph"/>
        <w:spacing w:after="0"/>
        <w:ind w:left="1890"/>
        <w:rPr>
          <w:rFonts w:ascii="Consolas" w:hAnsi="Consolas"/>
        </w:rPr>
      </w:pPr>
      <w:r>
        <w:rPr>
          <w:rFonts w:ascii="Consolas" w:hAnsi="Consolas"/>
        </w:rPr>
        <w:t xml:space="preserve">&gt;&gt;&gt; </w:t>
      </w:r>
      <w:proofErr w:type="spellStart"/>
      <w:r>
        <w:rPr>
          <w:rFonts w:ascii="Consolas" w:hAnsi="Consolas"/>
        </w:rPr>
        <w:t>c.x</w:t>
      </w:r>
      <w:proofErr w:type="spellEnd"/>
      <w:r>
        <w:rPr>
          <w:rFonts w:ascii="Consolas" w:hAnsi="Consolas"/>
        </w:rPr>
        <w:t>;</w:t>
      </w:r>
    </w:p>
    <w:p w14:paraId="65C54775" w14:textId="77777777" w:rsidR="00926806" w:rsidRPr="00481CAD" w:rsidRDefault="00926806" w:rsidP="00481CAD">
      <w:pPr>
        <w:pStyle w:val="ListParagraph"/>
        <w:spacing w:after="0"/>
        <w:ind w:left="1890"/>
        <w:rPr>
          <w:rFonts w:ascii="Consolas" w:hAnsi="Consolas"/>
        </w:rPr>
      </w:pPr>
      <w:r>
        <w:rPr>
          <w:rFonts w:ascii="Consolas" w:hAnsi="Consolas"/>
        </w:rPr>
        <w:t xml:space="preserve">&gt;&gt;&gt; </w:t>
      </w:r>
      <w:proofErr w:type="spellStart"/>
      <w:r>
        <w:rPr>
          <w:rFonts w:ascii="Consolas" w:hAnsi="Consolas"/>
        </w:rPr>
        <w:t>c.y</w:t>
      </w:r>
      <w:proofErr w:type="spellEnd"/>
      <w:r>
        <w:rPr>
          <w:rFonts w:ascii="Consolas" w:hAnsi="Consolas"/>
        </w:rPr>
        <w:t>;</w:t>
      </w:r>
    </w:p>
    <w:p w14:paraId="5C534E3C" w14:textId="77777777" w:rsidR="00926806" w:rsidRDefault="00926806" w:rsidP="00481CAD">
      <w:pPr>
        <w:pStyle w:val="ListParagraph"/>
        <w:spacing w:after="0"/>
        <w:ind w:left="1440"/>
        <w:rPr>
          <w:rFonts w:ascii="Times New Roman" w:hAnsi="Times New Roman"/>
          <w:sz w:val="24"/>
        </w:rPr>
      </w:pPr>
    </w:p>
    <w:p w14:paraId="02ED41DF" w14:textId="3FAEF425" w:rsidR="00926806" w:rsidRDefault="00926806" w:rsidP="00481CAD">
      <w:pPr>
        <w:pStyle w:val="ListParagraph"/>
        <w:spacing w:after="0"/>
        <w:ind w:left="1440"/>
        <w:rPr>
          <w:rFonts w:ascii="Times New Roman" w:hAnsi="Times New Roman"/>
          <w:sz w:val="24"/>
        </w:rPr>
      </w:pPr>
      <w:r>
        <w:rPr>
          <w:rFonts w:ascii="Times New Roman" w:hAnsi="Times New Roman"/>
          <w:sz w:val="24"/>
        </w:rPr>
        <w:t xml:space="preserve">What type is </w:t>
      </w:r>
      <w:r w:rsidRPr="00926806">
        <w:rPr>
          <w:rFonts w:ascii="Consolas" w:hAnsi="Consolas"/>
        </w:rPr>
        <w:t>c</w:t>
      </w:r>
      <w:r>
        <w:rPr>
          <w:rFonts w:ascii="Times New Roman" w:hAnsi="Times New Roman"/>
          <w:sz w:val="24"/>
        </w:rPr>
        <w:t xml:space="preserve">? What do </w:t>
      </w:r>
      <w:proofErr w:type="spellStart"/>
      <w:r w:rsidRPr="00926806">
        <w:rPr>
          <w:rFonts w:ascii="Consolas" w:hAnsi="Consolas"/>
        </w:rPr>
        <w:t>c.x</w:t>
      </w:r>
      <w:proofErr w:type="spellEnd"/>
      <w:r w:rsidR="00FC73C6">
        <w:rPr>
          <w:rFonts w:ascii="Times New Roman" w:hAnsi="Times New Roman"/>
          <w:sz w:val="24"/>
        </w:rPr>
        <w:t xml:space="preserve">, </w:t>
      </w:r>
      <w:proofErr w:type="spellStart"/>
      <w:proofErr w:type="gramStart"/>
      <w:r w:rsidRPr="00926806">
        <w:rPr>
          <w:rFonts w:ascii="Consolas" w:hAnsi="Consolas"/>
        </w:rPr>
        <w:t>c.y</w:t>
      </w:r>
      <w:proofErr w:type="spellEnd"/>
      <w:proofErr w:type="gramEnd"/>
      <w:r w:rsidR="00FC73C6">
        <w:rPr>
          <w:rFonts w:ascii="Times New Roman" w:hAnsi="Times New Roman"/>
          <w:sz w:val="24"/>
        </w:rPr>
        <w:t xml:space="preserve">, and </w:t>
      </w:r>
      <w:proofErr w:type="spellStart"/>
      <w:r w:rsidR="00FC73C6" w:rsidRPr="00D73BCA">
        <w:rPr>
          <w:rFonts w:ascii="Consolas" w:hAnsi="Consolas"/>
        </w:rPr>
        <w:t>c.coords</w:t>
      </w:r>
      <w:proofErr w:type="spellEnd"/>
      <w:r w:rsidR="00FC73C6" w:rsidRPr="00D73BCA">
        <w:rPr>
          <w:rFonts w:ascii="Consolas" w:hAnsi="Consolas"/>
        </w:rPr>
        <w:t>[:]</w:t>
      </w:r>
      <w:r w:rsidR="00FC73C6">
        <w:rPr>
          <w:rFonts w:ascii="Times New Roman" w:hAnsi="Times New Roman"/>
          <w:sz w:val="24"/>
        </w:rPr>
        <w:t xml:space="preserve"> </w:t>
      </w:r>
      <w:r>
        <w:rPr>
          <w:rFonts w:ascii="Times New Roman" w:hAnsi="Times New Roman"/>
          <w:sz w:val="24"/>
        </w:rPr>
        <w:t>do?</w:t>
      </w:r>
    </w:p>
    <w:p w14:paraId="35D903A9" w14:textId="6A8AF603" w:rsidR="006A29FC" w:rsidRPr="006A29FC" w:rsidRDefault="006A29FC" w:rsidP="00481CAD">
      <w:pPr>
        <w:pStyle w:val="ListParagraph"/>
        <w:spacing w:after="0"/>
        <w:ind w:left="1440"/>
        <w:rPr>
          <w:rFonts w:ascii="Times New Roman" w:hAnsi="Times New Roman"/>
          <w:b/>
          <w:bCs/>
          <w:sz w:val="24"/>
        </w:rPr>
      </w:pPr>
      <w:r>
        <w:rPr>
          <w:rFonts w:ascii="Times New Roman" w:hAnsi="Times New Roman"/>
          <w:b/>
          <w:bCs/>
          <w:sz w:val="24"/>
        </w:rPr>
        <w:t xml:space="preserve">C is of type </w:t>
      </w:r>
      <w:proofErr w:type="gramStart"/>
      <w:r>
        <w:rPr>
          <w:rFonts w:ascii="Times New Roman" w:hAnsi="Times New Roman"/>
          <w:b/>
          <w:bCs/>
          <w:sz w:val="24"/>
        </w:rPr>
        <w:t>Point(</w:t>
      </w:r>
      <w:proofErr w:type="gramEnd"/>
      <w:r>
        <w:rPr>
          <w:rFonts w:ascii="Times New Roman" w:hAnsi="Times New Roman"/>
          <w:b/>
          <w:bCs/>
          <w:sz w:val="24"/>
        </w:rPr>
        <w:t xml:space="preserve">). </w:t>
      </w:r>
      <w:proofErr w:type="spellStart"/>
      <w:r>
        <w:rPr>
          <w:rFonts w:ascii="Times New Roman" w:hAnsi="Times New Roman"/>
          <w:b/>
          <w:bCs/>
          <w:sz w:val="24"/>
        </w:rPr>
        <w:t>C.</w:t>
      </w:r>
      <w:proofErr w:type="gramStart"/>
      <w:r>
        <w:rPr>
          <w:rFonts w:ascii="Times New Roman" w:hAnsi="Times New Roman"/>
          <w:b/>
          <w:bCs/>
          <w:sz w:val="24"/>
        </w:rPr>
        <w:t>coords</w:t>
      </w:r>
      <w:proofErr w:type="spellEnd"/>
      <w:r>
        <w:rPr>
          <w:rFonts w:ascii="Times New Roman" w:hAnsi="Times New Roman"/>
          <w:b/>
          <w:bCs/>
          <w:sz w:val="24"/>
        </w:rPr>
        <w:t>[</w:t>
      </w:r>
      <w:proofErr w:type="gramEnd"/>
      <w:r>
        <w:rPr>
          <w:rFonts w:ascii="Times New Roman" w:hAnsi="Times New Roman"/>
          <w:b/>
          <w:bCs/>
          <w:sz w:val="24"/>
        </w:rPr>
        <w:t xml:space="preserve">:] gives x and y coordinates of c together, and </w:t>
      </w:r>
      <w:proofErr w:type="spellStart"/>
      <w:r>
        <w:rPr>
          <w:rFonts w:ascii="Times New Roman" w:hAnsi="Times New Roman"/>
          <w:b/>
          <w:bCs/>
          <w:sz w:val="24"/>
        </w:rPr>
        <w:t>c.x</w:t>
      </w:r>
      <w:proofErr w:type="spellEnd"/>
      <w:r>
        <w:rPr>
          <w:rFonts w:ascii="Times New Roman" w:hAnsi="Times New Roman"/>
          <w:b/>
          <w:bCs/>
          <w:sz w:val="24"/>
        </w:rPr>
        <w:t xml:space="preserve"> and </w:t>
      </w:r>
      <w:proofErr w:type="spellStart"/>
      <w:r>
        <w:rPr>
          <w:rFonts w:ascii="Times New Roman" w:hAnsi="Times New Roman"/>
          <w:b/>
          <w:bCs/>
          <w:sz w:val="24"/>
        </w:rPr>
        <w:t>c.y</w:t>
      </w:r>
      <w:proofErr w:type="spellEnd"/>
      <w:r>
        <w:rPr>
          <w:rFonts w:ascii="Times New Roman" w:hAnsi="Times New Roman"/>
          <w:b/>
          <w:bCs/>
          <w:sz w:val="24"/>
        </w:rPr>
        <w:t xml:space="preserve"> give the same points, individually and respectively. </w:t>
      </w:r>
    </w:p>
    <w:p w14:paraId="6304B4F8" w14:textId="77777777" w:rsidR="00481CAD" w:rsidRDefault="00481CAD" w:rsidP="00481CAD">
      <w:pPr>
        <w:pStyle w:val="ListParagraph"/>
        <w:spacing w:after="0"/>
        <w:ind w:left="1440"/>
        <w:rPr>
          <w:rFonts w:ascii="Times New Roman" w:hAnsi="Times New Roman"/>
          <w:sz w:val="24"/>
        </w:rPr>
      </w:pPr>
    </w:p>
    <w:p w14:paraId="659A9914" w14:textId="77777777" w:rsidR="00F54D05" w:rsidRDefault="002A5C3E" w:rsidP="005651DB">
      <w:pPr>
        <w:pStyle w:val="ListParagraph"/>
        <w:numPr>
          <w:ilvl w:val="1"/>
          <w:numId w:val="4"/>
        </w:numPr>
        <w:spacing w:after="0"/>
        <w:rPr>
          <w:rFonts w:ascii="Times New Roman" w:hAnsi="Times New Roman"/>
          <w:sz w:val="24"/>
        </w:rPr>
      </w:pPr>
      <w:r>
        <w:rPr>
          <w:rFonts w:ascii="Times New Roman" w:hAnsi="Times New Roman"/>
          <w:sz w:val="24"/>
        </w:rPr>
        <w:lastRenderedPageBreak/>
        <w:t xml:space="preserve">Open up a new file in the editor of </w:t>
      </w:r>
      <w:r w:rsidR="00F8405B">
        <w:rPr>
          <w:rFonts w:ascii="Times New Roman" w:hAnsi="Times New Roman"/>
          <w:sz w:val="24"/>
        </w:rPr>
        <w:t>Thonny</w:t>
      </w:r>
      <w:r w:rsidR="007B3121">
        <w:rPr>
          <w:rFonts w:ascii="Times New Roman" w:hAnsi="Times New Roman"/>
          <w:sz w:val="24"/>
        </w:rPr>
        <w:t xml:space="preserve">, </w:t>
      </w:r>
      <w:r w:rsidR="00DC40AD">
        <w:rPr>
          <w:rFonts w:ascii="Times New Roman" w:hAnsi="Times New Roman"/>
          <w:sz w:val="24"/>
        </w:rPr>
        <w:t xml:space="preserve">create </w:t>
      </w:r>
      <w:r w:rsidR="00AE76E5">
        <w:rPr>
          <w:rFonts w:ascii="Times New Roman" w:hAnsi="Times New Roman"/>
          <w:sz w:val="24"/>
        </w:rPr>
        <w:t xml:space="preserve">the </w:t>
      </w:r>
      <w:r w:rsidR="00DC40AD">
        <w:rPr>
          <w:rFonts w:ascii="Times New Roman" w:hAnsi="Times New Roman"/>
          <w:sz w:val="24"/>
        </w:rPr>
        <w:t xml:space="preserve">points </w:t>
      </w:r>
      <w:r w:rsidR="00AA65E0" w:rsidRPr="00DC40AD">
        <w:rPr>
          <w:rFonts w:ascii="Consolas" w:hAnsi="Consolas"/>
        </w:rPr>
        <w:t>p1</w:t>
      </w:r>
      <w:r w:rsidR="00AA65E0" w:rsidRPr="00DC40AD">
        <w:rPr>
          <w:rFonts w:ascii="Times New Roman" w:hAnsi="Times New Roman"/>
        </w:rPr>
        <w:t xml:space="preserve"> </w:t>
      </w:r>
      <w:r w:rsidR="00AA65E0">
        <w:rPr>
          <w:rFonts w:ascii="Times New Roman" w:hAnsi="Times New Roman"/>
          <w:sz w:val="24"/>
        </w:rPr>
        <w:t xml:space="preserve">and </w:t>
      </w:r>
      <w:r w:rsidR="00AA65E0" w:rsidRPr="00DC40AD">
        <w:rPr>
          <w:rFonts w:ascii="Consolas" w:hAnsi="Consolas"/>
        </w:rPr>
        <w:t>p2</w:t>
      </w:r>
      <w:r w:rsidR="00AA65E0">
        <w:rPr>
          <w:rFonts w:ascii="Times New Roman" w:hAnsi="Times New Roman"/>
          <w:sz w:val="24"/>
        </w:rPr>
        <w:t xml:space="preserve"> from above</w:t>
      </w:r>
      <w:r w:rsidR="007B3121">
        <w:rPr>
          <w:rFonts w:ascii="Times New Roman" w:hAnsi="Times New Roman"/>
          <w:sz w:val="24"/>
        </w:rPr>
        <w:t>,</w:t>
      </w:r>
      <w:r w:rsidR="00DC40AD">
        <w:rPr>
          <w:rFonts w:ascii="Times New Roman" w:hAnsi="Times New Roman"/>
          <w:sz w:val="24"/>
        </w:rPr>
        <w:t xml:space="preserve"> and </w:t>
      </w:r>
      <w:r w:rsidR="00681C44">
        <w:rPr>
          <w:rFonts w:ascii="Times New Roman" w:hAnsi="Times New Roman"/>
          <w:sz w:val="24"/>
        </w:rPr>
        <w:t>u</w:t>
      </w:r>
      <w:r w:rsidR="00AE76E5">
        <w:rPr>
          <w:rFonts w:ascii="Times New Roman" w:hAnsi="Times New Roman"/>
          <w:sz w:val="24"/>
        </w:rPr>
        <w:t xml:space="preserve">se the plot function you learned in </w:t>
      </w:r>
      <w:r w:rsidR="00F8405B">
        <w:rPr>
          <w:rFonts w:ascii="Times New Roman" w:hAnsi="Times New Roman"/>
          <w:sz w:val="24"/>
        </w:rPr>
        <w:t>Lab</w:t>
      </w:r>
      <w:r w:rsidR="00AE76E5">
        <w:rPr>
          <w:rFonts w:ascii="Times New Roman" w:hAnsi="Times New Roman"/>
          <w:sz w:val="24"/>
        </w:rPr>
        <w:t xml:space="preserve"> 4 to plot these points. You will need to write </w:t>
      </w:r>
      <w:r w:rsidR="00CD33F0" w:rsidRPr="00CD33F0">
        <w:rPr>
          <w:rFonts w:ascii="Times New Roman" w:hAnsi="Times New Roman"/>
          <w:sz w:val="24"/>
        </w:rPr>
        <w:t xml:space="preserve">import </w:t>
      </w:r>
      <w:proofErr w:type="spellStart"/>
      <w:r w:rsidR="00CD33F0" w:rsidRPr="00CD33F0">
        <w:rPr>
          <w:rFonts w:ascii="Consolas" w:hAnsi="Consolas"/>
        </w:rPr>
        <w:t>matplotlib.pyplot</w:t>
      </w:r>
      <w:proofErr w:type="spellEnd"/>
      <w:r w:rsidR="00CD33F0" w:rsidRPr="00CD33F0">
        <w:rPr>
          <w:rFonts w:ascii="Consolas" w:hAnsi="Consolas"/>
        </w:rPr>
        <w:t xml:space="preserve"> as </w:t>
      </w:r>
      <w:proofErr w:type="spellStart"/>
      <w:r w:rsidR="00CD33F0" w:rsidRPr="00CD33F0">
        <w:rPr>
          <w:rFonts w:ascii="Consolas" w:hAnsi="Consolas"/>
        </w:rPr>
        <w:t>plt</w:t>
      </w:r>
      <w:proofErr w:type="spellEnd"/>
      <w:r w:rsidR="00AE76E5">
        <w:rPr>
          <w:rFonts w:ascii="Times New Roman" w:hAnsi="Times New Roman"/>
          <w:sz w:val="24"/>
        </w:rPr>
        <w:t xml:space="preserve"> at the top of your file in addition to the import shapely statement from part a</w:t>
      </w:r>
      <w:r w:rsidR="00AE3C81">
        <w:rPr>
          <w:rFonts w:ascii="Times New Roman" w:hAnsi="Times New Roman"/>
          <w:sz w:val="24"/>
        </w:rPr>
        <w:t>)</w:t>
      </w:r>
      <w:r w:rsidR="00AE76E5">
        <w:rPr>
          <w:rFonts w:ascii="Times New Roman" w:hAnsi="Times New Roman"/>
          <w:sz w:val="24"/>
        </w:rPr>
        <w:t xml:space="preserve"> of this problem. Hints: use the </w:t>
      </w:r>
      <w:r w:rsidR="008C2D30" w:rsidRPr="008C2D30">
        <w:rPr>
          <w:rFonts w:ascii="Consolas" w:hAnsi="Consolas"/>
          <w:sz w:val="24"/>
        </w:rPr>
        <w:t xml:space="preserve">x </w:t>
      </w:r>
      <w:r w:rsidR="008C2D30">
        <w:rPr>
          <w:rFonts w:ascii="Times New Roman" w:hAnsi="Times New Roman"/>
          <w:sz w:val="24"/>
        </w:rPr>
        <w:t xml:space="preserve">and </w:t>
      </w:r>
      <w:r w:rsidR="008C2D30" w:rsidRPr="008C2D30">
        <w:rPr>
          <w:rFonts w:ascii="Consolas" w:hAnsi="Consolas"/>
          <w:sz w:val="24"/>
        </w:rPr>
        <w:t>y</w:t>
      </w:r>
      <w:r w:rsidR="008C2D30">
        <w:rPr>
          <w:rFonts w:ascii="Times New Roman" w:hAnsi="Times New Roman"/>
          <w:sz w:val="24"/>
        </w:rPr>
        <w:t xml:space="preserve"> </w:t>
      </w:r>
      <w:r w:rsidR="00AE76E5">
        <w:rPr>
          <w:rFonts w:ascii="Times New Roman" w:hAnsi="Times New Roman"/>
          <w:sz w:val="24"/>
        </w:rPr>
        <w:t>functions you discovered in part b</w:t>
      </w:r>
      <w:r w:rsidR="00AE3C81">
        <w:rPr>
          <w:rFonts w:ascii="Times New Roman" w:hAnsi="Times New Roman"/>
          <w:sz w:val="24"/>
        </w:rPr>
        <w:t>)</w:t>
      </w:r>
      <w:r w:rsidR="00AE76E5">
        <w:rPr>
          <w:rFonts w:ascii="Times New Roman" w:hAnsi="Times New Roman"/>
          <w:sz w:val="24"/>
        </w:rPr>
        <w:t xml:space="preserve"> of this problem and add </w:t>
      </w:r>
      <w:r w:rsidR="00AE76E5" w:rsidRPr="00AE76E5">
        <w:rPr>
          <w:rFonts w:ascii="Consolas" w:hAnsi="Consolas"/>
        </w:rPr>
        <w:t>'o'</w:t>
      </w:r>
      <w:r w:rsidR="00AE76E5">
        <w:rPr>
          <w:rFonts w:ascii="Times New Roman" w:hAnsi="Times New Roman"/>
          <w:sz w:val="24"/>
        </w:rPr>
        <w:t xml:space="preserve"> after the x</w:t>
      </w:r>
      <w:r w:rsidR="00003E61">
        <w:rPr>
          <w:rFonts w:ascii="Times New Roman" w:hAnsi="Times New Roman"/>
          <w:sz w:val="24"/>
        </w:rPr>
        <w:t>-</w:t>
      </w:r>
      <w:r w:rsidR="00AE76E5">
        <w:rPr>
          <w:rFonts w:ascii="Times New Roman" w:hAnsi="Times New Roman"/>
          <w:sz w:val="24"/>
        </w:rPr>
        <w:t xml:space="preserve"> and y</w:t>
      </w:r>
      <w:r w:rsidR="00003E61">
        <w:rPr>
          <w:rFonts w:ascii="Times New Roman" w:hAnsi="Times New Roman"/>
          <w:sz w:val="24"/>
        </w:rPr>
        <w:t>-</w:t>
      </w:r>
      <w:r w:rsidR="00AE76E5">
        <w:rPr>
          <w:rFonts w:ascii="Times New Roman" w:hAnsi="Times New Roman"/>
          <w:sz w:val="24"/>
        </w:rPr>
        <w:t xml:space="preserve">coordinates of the point </w:t>
      </w:r>
      <w:r w:rsidR="00003E61">
        <w:rPr>
          <w:rFonts w:ascii="Times New Roman" w:hAnsi="Times New Roman"/>
          <w:sz w:val="24"/>
        </w:rPr>
        <w:t xml:space="preserve">as a third argument to the plot function </w:t>
      </w:r>
      <w:r w:rsidR="00AE76E5">
        <w:rPr>
          <w:rFonts w:ascii="Times New Roman" w:hAnsi="Times New Roman"/>
          <w:sz w:val="24"/>
        </w:rPr>
        <w:t xml:space="preserve">to print a </w:t>
      </w:r>
      <w:r w:rsidR="00DA252B">
        <w:rPr>
          <w:rFonts w:ascii="Times New Roman" w:hAnsi="Times New Roman"/>
          <w:sz w:val="24"/>
        </w:rPr>
        <w:t xml:space="preserve">blue </w:t>
      </w:r>
      <w:r w:rsidR="00AE76E5">
        <w:rPr>
          <w:rFonts w:ascii="Times New Roman" w:hAnsi="Times New Roman"/>
          <w:sz w:val="24"/>
        </w:rPr>
        <w:t>dot</w:t>
      </w:r>
      <w:r w:rsidR="00026F00">
        <w:rPr>
          <w:rFonts w:ascii="Times New Roman" w:hAnsi="Times New Roman"/>
          <w:sz w:val="24"/>
        </w:rPr>
        <w:t xml:space="preserve"> (just as with the other plots you've done, you could replace this with a different character to see a different shape and color)</w:t>
      </w:r>
      <w:r w:rsidR="00AE76E5">
        <w:rPr>
          <w:rFonts w:ascii="Times New Roman" w:hAnsi="Times New Roman"/>
          <w:sz w:val="24"/>
        </w:rPr>
        <w:t>.</w:t>
      </w:r>
    </w:p>
    <w:p w14:paraId="469F6756" w14:textId="41B804B5" w:rsidR="00481CAD" w:rsidRDefault="00F54D05" w:rsidP="00F54D05">
      <w:pPr>
        <w:pStyle w:val="ListParagraph"/>
        <w:spacing w:after="0"/>
        <w:ind w:left="1440"/>
        <w:rPr>
          <w:rFonts w:ascii="Times New Roman" w:hAnsi="Times New Roman"/>
          <w:sz w:val="24"/>
        </w:rPr>
      </w:pPr>
      <w:r>
        <w:rPr>
          <w:rFonts w:ascii="Times New Roman" w:hAnsi="Times New Roman"/>
          <w:b/>
          <w:bCs/>
          <w:sz w:val="24"/>
        </w:rPr>
        <w:t>File in submission</w:t>
      </w:r>
      <w:r w:rsidR="009A0DDD">
        <w:rPr>
          <w:rFonts w:ascii="Times New Roman" w:hAnsi="Times New Roman"/>
          <w:sz w:val="24"/>
        </w:rPr>
        <w:br/>
      </w:r>
    </w:p>
    <w:p w14:paraId="6C4C2588" w14:textId="77777777" w:rsidR="00197621" w:rsidRDefault="009A0DDD" w:rsidP="005651DB">
      <w:pPr>
        <w:pStyle w:val="ListParagraph"/>
        <w:numPr>
          <w:ilvl w:val="1"/>
          <w:numId w:val="4"/>
        </w:numPr>
        <w:spacing w:after="0"/>
        <w:rPr>
          <w:rFonts w:ascii="Times New Roman" w:hAnsi="Times New Roman"/>
          <w:sz w:val="24"/>
        </w:rPr>
      </w:pPr>
      <w:r>
        <w:rPr>
          <w:rFonts w:ascii="Times New Roman" w:hAnsi="Times New Roman"/>
          <w:sz w:val="24"/>
        </w:rPr>
        <w:t xml:space="preserve">Now </w:t>
      </w:r>
      <w:r w:rsidR="005C3C27">
        <w:rPr>
          <w:rFonts w:ascii="Times New Roman" w:hAnsi="Times New Roman"/>
          <w:sz w:val="24"/>
        </w:rPr>
        <w:t>find</w:t>
      </w:r>
      <w:r w:rsidR="00B57B67">
        <w:rPr>
          <w:rFonts w:ascii="Times New Roman" w:hAnsi="Times New Roman"/>
          <w:sz w:val="24"/>
        </w:rPr>
        <w:t xml:space="preserve"> the file </w:t>
      </w:r>
      <w:r w:rsidR="00B57B67" w:rsidRPr="0067168F">
        <w:rPr>
          <w:rFonts w:ascii="Consolas" w:hAnsi="Consolas"/>
        </w:rPr>
        <w:t>sha</w:t>
      </w:r>
      <w:r w:rsidR="00197621" w:rsidRPr="0067168F">
        <w:rPr>
          <w:rFonts w:ascii="Consolas" w:hAnsi="Consolas"/>
        </w:rPr>
        <w:t>p</w:t>
      </w:r>
      <w:r w:rsidR="00B57B67" w:rsidRPr="0067168F">
        <w:rPr>
          <w:rFonts w:ascii="Consolas" w:hAnsi="Consolas"/>
        </w:rPr>
        <w:t>e</w:t>
      </w:r>
      <w:r w:rsidR="00197621" w:rsidRPr="0067168F">
        <w:rPr>
          <w:rFonts w:ascii="Consolas" w:hAnsi="Consolas"/>
        </w:rPr>
        <w:t>ly_graphics.py</w:t>
      </w:r>
      <w:r w:rsidR="00197621">
        <w:rPr>
          <w:rFonts w:ascii="Times New Roman" w:hAnsi="Times New Roman"/>
          <w:sz w:val="24"/>
        </w:rPr>
        <w:t xml:space="preserve"> on </w:t>
      </w:r>
      <w:r w:rsidR="00F8405B">
        <w:rPr>
          <w:rFonts w:ascii="Times New Roman" w:hAnsi="Times New Roman"/>
          <w:sz w:val="24"/>
        </w:rPr>
        <w:t>Canvas</w:t>
      </w:r>
      <w:r w:rsidR="00197621">
        <w:rPr>
          <w:rFonts w:ascii="Times New Roman" w:hAnsi="Times New Roman"/>
          <w:sz w:val="24"/>
        </w:rPr>
        <w:t xml:space="preserve"> and save it in your working directory. After the import statements are 3 function definitions taken from the website listed there. These functions will make it easier to plot shapes. Look at the sample code that uses the functions and try to understand how it works</w:t>
      </w:r>
      <w:r w:rsidR="00233181">
        <w:rPr>
          <w:rFonts w:ascii="Times New Roman" w:hAnsi="Times New Roman"/>
          <w:sz w:val="24"/>
        </w:rPr>
        <w:t>. (D</w:t>
      </w:r>
      <w:r w:rsidR="00197621">
        <w:rPr>
          <w:rFonts w:ascii="Times New Roman" w:hAnsi="Times New Roman"/>
          <w:sz w:val="24"/>
        </w:rPr>
        <w:t>on't worry about the syntax of the functions themselves. They will make more sense once you learn about lists</w:t>
      </w:r>
      <w:r w:rsidR="00233181">
        <w:rPr>
          <w:rFonts w:ascii="Times New Roman" w:hAnsi="Times New Roman"/>
          <w:sz w:val="24"/>
        </w:rPr>
        <w:t>.)</w:t>
      </w:r>
    </w:p>
    <w:p w14:paraId="4048C3B3" w14:textId="77777777" w:rsidR="004C10FD" w:rsidRDefault="004C10FD" w:rsidP="004C10FD">
      <w:pPr>
        <w:pStyle w:val="ListParagraph"/>
        <w:spacing w:after="0"/>
        <w:ind w:left="1440"/>
        <w:rPr>
          <w:rFonts w:ascii="Times New Roman" w:hAnsi="Times New Roman"/>
          <w:sz w:val="24"/>
        </w:rPr>
      </w:pPr>
    </w:p>
    <w:p w14:paraId="42887614" w14:textId="77777777" w:rsidR="002E34A0" w:rsidRDefault="004C10FD" w:rsidP="004C10FD">
      <w:pPr>
        <w:pStyle w:val="ListParagraph"/>
        <w:numPr>
          <w:ilvl w:val="1"/>
          <w:numId w:val="4"/>
        </w:numPr>
        <w:spacing w:after="0"/>
        <w:rPr>
          <w:rFonts w:ascii="Times New Roman" w:hAnsi="Times New Roman"/>
          <w:sz w:val="24"/>
        </w:rPr>
      </w:pPr>
      <w:r w:rsidRPr="005D0C31">
        <w:rPr>
          <w:rFonts w:ascii="Times New Roman" w:hAnsi="Times New Roman"/>
          <w:b/>
          <w:sz w:val="24"/>
        </w:rPr>
        <w:t xml:space="preserve">2-D </w:t>
      </w:r>
      <w:proofErr w:type="spellStart"/>
      <w:r w:rsidRPr="005D0C31">
        <w:rPr>
          <w:rFonts w:ascii="Times New Roman" w:hAnsi="Times New Roman"/>
          <w:b/>
          <w:sz w:val="24"/>
        </w:rPr>
        <w:t>Tranformations</w:t>
      </w:r>
      <w:proofErr w:type="spellEnd"/>
      <w:r w:rsidR="005D0C31" w:rsidRPr="005D0C31">
        <w:rPr>
          <w:rFonts w:ascii="Times New Roman" w:hAnsi="Times New Roman"/>
          <w:b/>
          <w:sz w:val="24"/>
        </w:rPr>
        <w:t>.</w:t>
      </w:r>
      <w:r w:rsidR="005D0C31">
        <w:rPr>
          <w:rFonts w:ascii="Times New Roman" w:hAnsi="Times New Roman"/>
          <w:sz w:val="24"/>
        </w:rPr>
        <w:t xml:space="preserve"> Run each of the following commands at the command line</w:t>
      </w:r>
      <w:r w:rsidR="00B71945">
        <w:rPr>
          <w:rFonts w:ascii="Times New Roman" w:hAnsi="Times New Roman"/>
          <w:sz w:val="24"/>
        </w:rPr>
        <w:t xml:space="preserve">. The </w:t>
      </w:r>
      <w:r w:rsidR="00BF67E9">
        <w:rPr>
          <w:rFonts w:ascii="Times New Roman" w:hAnsi="Times New Roman"/>
          <w:sz w:val="24"/>
        </w:rPr>
        <w:t xml:space="preserve">coordinates of the vertices </w:t>
      </w:r>
      <w:r w:rsidR="00B71945">
        <w:rPr>
          <w:rFonts w:ascii="Times New Roman" w:hAnsi="Times New Roman"/>
          <w:sz w:val="24"/>
        </w:rPr>
        <w:t xml:space="preserve">of </w:t>
      </w:r>
      <w:r w:rsidR="00BF67E9">
        <w:rPr>
          <w:rFonts w:ascii="Times New Roman" w:hAnsi="Times New Roman"/>
          <w:sz w:val="24"/>
        </w:rPr>
        <w:t xml:space="preserve">a </w:t>
      </w:r>
      <w:r w:rsidR="00B71945">
        <w:rPr>
          <w:rFonts w:ascii="Times New Roman" w:hAnsi="Times New Roman"/>
          <w:sz w:val="24"/>
        </w:rPr>
        <w:t xml:space="preserve">triangle are printed out by </w:t>
      </w:r>
      <w:r w:rsidR="00BF67E9">
        <w:rPr>
          <w:rFonts w:ascii="Times New Roman" w:hAnsi="Times New Roman"/>
          <w:sz w:val="24"/>
        </w:rPr>
        <w:t xml:space="preserve">a </w:t>
      </w:r>
      <w:r w:rsidR="00B71945">
        <w:rPr>
          <w:rFonts w:ascii="Times New Roman" w:hAnsi="Times New Roman"/>
          <w:sz w:val="24"/>
        </w:rPr>
        <w:t xml:space="preserve">call to </w:t>
      </w:r>
      <w:proofErr w:type="spellStart"/>
      <w:r w:rsidR="00B71945">
        <w:rPr>
          <w:rFonts w:ascii="Times New Roman" w:hAnsi="Times New Roman"/>
          <w:sz w:val="24"/>
        </w:rPr>
        <w:t>exterior.coords</w:t>
      </w:r>
      <w:proofErr w:type="spellEnd"/>
      <w:r w:rsidR="00B71945">
        <w:rPr>
          <w:rFonts w:ascii="Times New Roman" w:hAnsi="Times New Roman"/>
          <w:sz w:val="24"/>
        </w:rPr>
        <w:t>. What is happening in each line of code?</w:t>
      </w:r>
      <w:r w:rsidR="005D0C31">
        <w:rPr>
          <w:rFonts w:ascii="Times New Roman" w:hAnsi="Times New Roman"/>
          <w:sz w:val="24"/>
        </w:rPr>
        <w:t xml:space="preserve"> </w:t>
      </w:r>
    </w:p>
    <w:p w14:paraId="0826C51F" w14:textId="77777777" w:rsidR="005D0C31" w:rsidRDefault="005D0C31" w:rsidP="005D0C31">
      <w:pPr>
        <w:pStyle w:val="ListParagraph"/>
        <w:spacing w:after="0"/>
        <w:ind w:left="1440"/>
        <w:rPr>
          <w:rFonts w:ascii="Times New Roman" w:hAnsi="Times New Roman"/>
          <w:sz w:val="24"/>
        </w:rPr>
      </w:pPr>
    </w:p>
    <w:p w14:paraId="5264E04C" w14:textId="3BFD6DFB" w:rsidR="005D0C31" w:rsidRPr="009E39ED" w:rsidRDefault="005D0C31" w:rsidP="000942F2">
      <w:pPr>
        <w:pStyle w:val="ListParagraph"/>
        <w:spacing w:after="0"/>
        <w:ind w:left="1890"/>
        <w:rPr>
          <w:rFonts w:ascii="Consolas" w:hAnsi="Consolas"/>
          <w:b/>
          <w:bCs/>
        </w:rPr>
      </w:pPr>
      <w:r w:rsidRPr="005D0C31">
        <w:rPr>
          <w:rFonts w:ascii="Consolas" w:hAnsi="Consolas"/>
        </w:rPr>
        <w:t xml:space="preserve">&gt;&gt;&gt; </w:t>
      </w:r>
      <w:r w:rsidR="002E34A0" w:rsidRPr="005D0C31">
        <w:rPr>
          <w:rFonts w:ascii="Consolas" w:hAnsi="Consolas"/>
        </w:rPr>
        <w:t>triangle</w:t>
      </w:r>
      <w:r w:rsidR="00C6531B">
        <w:rPr>
          <w:rFonts w:ascii="Consolas" w:hAnsi="Consolas"/>
        </w:rPr>
        <w:t xml:space="preserve"> = </w:t>
      </w:r>
      <w:proofErr w:type="gramStart"/>
      <w:r w:rsidR="00C6531B">
        <w:rPr>
          <w:rFonts w:ascii="Consolas" w:hAnsi="Consolas"/>
        </w:rPr>
        <w:t>Polygon(</w:t>
      </w:r>
      <w:proofErr w:type="gramEnd"/>
      <w:r w:rsidR="00C6531B">
        <w:rPr>
          <w:rFonts w:ascii="Consolas" w:hAnsi="Consolas"/>
        </w:rPr>
        <w:t>[(0,0),(1,0),(0,1)])</w:t>
      </w:r>
      <w:r w:rsidRPr="005D0C31">
        <w:rPr>
          <w:rFonts w:ascii="Consolas" w:hAnsi="Consolas"/>
        </w:rPr>
        <w:t>;</w:t>
      </w:r>
      <w:r w:rsidR="009E39ED">
        <w:rPr>
          <w:rFonts w:ascii="Consolas" w:hAnsi="Consolas"/>
        </w:rPr>
        <w:t xml:space="preserve"> </w:t>
      </w:r>
      <w:r w:rsidR="009E39ED">
        <w:rPr>
          <w:rFonts w:ascii="Consolas" w:hAnsi="Consolas"/>
          <w:b/>
          <w:bCs/>
        </w:rPr>
        <w:t># creating triangle object assigned to variable triangle</w:t>
      </w:r>
    </w:p>
    <w:p w14:paraId="02FD99A2" w14:textId="1D1FFD77" w:rsidR="005D0C31" w:rsidRPr="009E39ED" w:rsidRDefault="005D0C31" w:rsidP="000942F2">
      <w:pPr>
        <w:pStyle w:val="ListParagraph"/>
        <w:spacing w:after="0"/>
        <w:ind w:left="1890"/>
        <w:rPr>
          <w:rFonts w:ascii="Consolas" w:hAnsi="Consolas"/>
          <w:b/>
          <w:bCs/>
        </w:rPr>
      </w:pPr>
      <w:r w:rsidRPr="005D0C31">
        <w:rPr>
          <w:rFonts w:ascii="Consolas" w:hAnsi="Consolas"/>
        </w:rPr>
        <w:t xml:space="preserve">&gt;&gt;&gt; </w:t>
      </w:r>
      <w:proofErr w:type="spellStart"/>
      <w:r w:rsidRPr="005D0C31">
        <w:rPr>
          <w:rFonts w:ascii="Consolas" w:hAnsi="Consolas"/>
        </w:rPr>
        <w:t>triang</w:t>
      </w:r>
      <w:r w:rsidR="00417BCB">
        <w:rPr>
          <w:rFonts w:ascii="Consolas" w:hAnsi="Consolas"/>
        </w:rPr>
        <w:t>le_a</w:t>
      </w:r>
      <w:proofErr w:type="spellEnd"/>
      <w:r w:rsidR="00417BCB">
        <w:rPr>
          <w:rFonts w:ascii="Consolas" w:hAnsi="Consolas"/>
        </w:rPr>
        <w:t xml:space="preserve"> = </w:t>
      </w:r>
      <w:proofErr w:type="gramStart"/>
      <w:r w:rsidR="00417BCB">
        <w:rPr>
          <w:rFonts w:ascii="Consolas" w:hAnsi="Consolas"/>
        </w:rPr>
        <w:t>scale(</w:t>
      </w:r>
      <w:proofErr w:type="gramEnd"/>
      <w:r w:rsidR="00417BCB">
        <w:rPr>
          <w:rFonts w:ascii="Consolas" w:hAnsi="Consolas"/>
        </w:rPr>
        <w:t xml:space="preserve">triangle, </w:t>
      </w:r>
      <w:proofErr w:type="spellStart"/>
      <w:r w:rsidR="00417BCB">
        <w:rPr>
          <w:rFonts w:ascii="Consolas" w:hAnsi="Consolas"/>
        </w:rPr>
        <w:t>xfact</w:t>
      </w:r>
      <w:proofErr w:type="spellEnd"/>
      <w:r w:rsidR="00417BCB">
        <w:rPr>
          <w:rFonts w:ascii="Consolas" w:hAnsi="Consolas"/>
        </w:rPr>
        <w:t xml:space="preserve">=2, </w:t>
      </w:r>
      <w:proofErr w:type="spellStart"/>
      <w:r w:rsidR="00417BCB">
        <w:rPr>
          <w:rFonts w:ascii="Consolas" w:hAnsi="Consolas"/>
        </w:rPr>
        <w:t>yfact</w:t>
      </w:r>
      <w:proofErr w:type="spellEnd"/>
      <w:r w:rsidR="00417BCB">
        <w:rPr>
          <w:rFonts w:ascii="Consolas" w:hAnsi="Consolas"/>
        </w:rPr>
        <w:t>=2</w:t>
      </w:r>
      <w:r w:rsidRPr="005D0C31">
        <w:rPr>
          <w:rFonts w:ascii="Consolas" w:hAnsi="Consolas"/>
        </w:rPr>
        <w:t>);</w:t>
      </w:r>
      <w:r w:rsidR="009E39ED">
        <w:rPr>
          <w:rFonts w:ascii="Consolas" w:hAnsi="Consolas"/>
        </w:rPr>
        <w:t xml:space="preserve"> </w:t>
      </w:r>
      <w:r w:rsidR="009E39ED">
        <w:rPr>
          <w:rFonts w:ascii="Consolas" w:hAnsi="Consolas"/>
          <w:b/>
          <w:bCs/>
        </w:rPr>
        <w:t xml:space="preserve"># creates </w:t>
      </w:r>
      <w:proofErr w:type="spellStart"/>
      <w:r w:rsidR="009E39ED">
        <w:rPr>
          <w:rFonts w:ascii="Consolas" w:hAnsi="Consolas"/>
          <w:b/>
          <w:bCs/>
        </w:rPr>
        <w:t>triangle_a</w:t>
      </w:r>
      <w:proofErr w:type="spellEnd"/>
      <w:r w:rsidR="009E39ED">
        <w:rPr>
          <w:rFonts w:ascii="Consolas" w:hAnsi="Consolas"/>
          <w:b/>
          <w:bCs/>
        </w:rPr>
        <w:t>, which is scaled by a factor of 2 from triangle</w:t>
      </w:r>
    </w:p>
    <w:p w14:paraId="55FB7D0B" w14:textId="7F470672" w:rsidR="005D0C31" w:rsidRPr="00A12777" w:rsidRDefault="005D0C31" w:rsidP="000942F2">
      <w:pPr>
        <w:pStyle w:val="ListParagraph"/>
        <w:spacing w:after="0"/>
        <w:ind w:left="1890"/>
        <w:rPr>
          <w:rFonts w:ascii="Consolas" w:hAnsi="Consolas"/>
          <w:b/>
          <w:bCs/>
        </w:rPr>
      </w:pPr>
      <w:r w:rsidRPr="005D0C31">
        <w:rPr>
          <w:rFonts w:ascii="Consolas" w:hAnsi="Consolas"/>
        </w:rPr>
        <w:t xml:space="preserve">&gt;&gt;&gt; </w:t>
      </w:r>
      <w:proofErr w:type="spellStart"/>
      <w:r w:rsidRPr="005D0C31">
        <w:rPr>
          <w:rFonts w:ascii="Consolas" w:hAnsi="Consolas"/>
        </w:rPr>
        <w:t>triangle_</w:t>
      </w:r>
      <w:proofErr w:type="gramStart"/>
      <w:r w:rsidRPr="005D0C31">
        <w:rPr>
          <w:rFonts w:ascii="Consolas" w:hAnsi="Consolas"/>
        </w:rPr>
        <w:t>a.exterior</w:t>
      </w:r>
      <w:proofErr w:type="gramEnd"/>
      <w:r w:rsidRPr="005D0C31">
        <w:rPr>
          <w:rFonts w:ascii="Consolas" w:hAnsi="Consolas"/>
        </w:rPr>
        <w:t>.coords</w:t>
      </w:r>
      <w:proofErr w:type="spellEnd"/>
      <w:r w:rsidRPr="005D0C31">
        <w:rPr>
          <w:rFonts w:ascii="Consolas" w:hAnsi="Consolas"/>
        </w:rPr>
        <w:t>[:];</w:t>
      </w:r>
      <w:r w:rsidR="00A12777">
        <w:rPr>
          <w:rFonts w:ascii="Consolas" w:hAnsi="Consolas"/>
        </w:rPr>
        <w:t xml:space="preserve"> </w:t>
      </w:r>
      <w:r w:rsidR="00A12777">
        <w:rPr>
          <w:rFonts w:ascii="Consolas" w:hAnsi="Consolas"/>
          <w:b/>
          <w:bCs/>
        </w:rPr>
        <w:t># returns coordinates of points on the triangle</w:t>
      </w:r>
    </w:p>
    <w:p w14:paraId="2BF8FABF" w14:textId="5E65AB1F" w:rsidR="005D0C31" w:rsidRPr="00A12777" w:rsidRDefault="005D0C31" w:rsidP="000942F2">
      <w:pPr>
        <w:pStyle w:val="ListParagraph"/>
        <w:spacing w:after="0"/>
        <w:ind w:left="1890"/>
        <w:rPr>
          <w:rFonts w:ascii="Consolas" w:hAnsi="Consolas"/>
          <w:b/>
          <w:bCs/>
        </w:rPr>
      </w:pPr>
      <w:r w:rsidRPr="005D0C31">
        <w:rPr>
          <w:rFonts w:ascii="Consolas" w:hAnsi="Consolas"/>
        </w:rPr>
        <w:t xml:space="preserve">&gt;&gt;&gt; </w:t>
      </w:r>
      <w:proofErr w:type="spellStart"/>
      <w:r w:rsidR="00324445">
        <w:rPr>
          <w:rFonts w:ascii="Consolas" w:hAnsi="Consolas"/>
        </w:rPr>
        <w:t>triangle_b</w:t>
      </w:r>
      <w:proofErr w:type="spellEnd"/>
      <w:r w:rsidRPr="005D0C31">
        <w:rPr>
          <w:rFonts w:ascii="Consolas" w:hAnsi="Consolas"/>
        </w:rPr>
        <w:t xml:space="preserve"> = translate(triangle,3,4);</w:t>
      </w:r>
      <w:r w:rsidR="00A12777">
        <w:rPr>
          <w:rFonts w:ascii="Consolas" w:hAnsi="Consolas"/>
        </w:rPr>
        <w:t xml:space="preserve"> </w:t>
      </w:r>
      <w:r w:rsidR="00A12777">
        <w:rPr>
          <w:rFonts w:ascii="Consolas" w:hAnsi="Consolas"/>
          <w:b/>
          <w:bCs/>
        </w:rPr>
        <w:t># creates triangle that is translated +3 on x-axis and +4 on y-axis from original triangle</w:t>
      </w:r>
    </w:p>
    <w:p w14:paraId="09B84383" w14:textId="1CD9F78A" w:rsidR="005D0C31" w:rsidRPr="00B56FA2" w:rsidRDefault="005D0C31" w:rsidP="00B56FA2">
      <w:pPr>
        <w:pStyle w:val="ListParagraph"/>
        <w:spacing w:after="0"/>
        <w:ind w:left="1890"/>
        <w:rPr>
          <w:rFonts w:ascii="Consolas" w:hAnsi="Consolas"/>
          <w:b/>
          <w:bCs/>
        </w:rPr>
      </w:pPr>
      <w:r w:rsidRPr="005D0C31">
        <w:rPr>
          <w:rFonts w:ascii="Consolas" w:hAnsi="Consolas"/>
        </w:rPr>
        <w:t xml:space="preserve">&gt;&gt;&gt; </w:t>
      </w:r>
      <w:proofErr w:type="spellStart"/>
      <w:r w:rsidR="00324445">
        <w:rPr>
          <w:rFonts w:ascii="Consolas" w:hAnsi="Consolas"/>
        </w:rPr>
        <w:t>triangle_</w:t>
      </w:r>
      <w:proofErr w:type="gramStart"/>
      <w:r w:rsidR="00324445">
        <w:rPr>
          <w:rFonts w:ascii="Consolas" w:hAnsi="Consolas"/>
        </w:rPr>
        <w:t>b</w:t>
      </w:r>
      <w:r w:rsidR="00D2321F">
        <w:rPr>
          <w:rFonts w:ascii="Consolas" w:hAnsi="Consolas"/>
        </w:rPr>
        <w:t>.exterior</w:t>
      </w:r>
      <w:proofErr w:type="gramEnd"/>
      <w:r w:rsidR="00D2321F">
        <w:rPr>
          <w:rFonts w:ascii="Consolas" w:hAnsi="Consolas"/>
        </w:rPr>
        <w:t>.coords</w:t>
      </w:r>
      <w:proofErr w:type="spellEnd"/>
      <w:r w:rsidR="00D2321F">
        <w:rPr>
          <w:rFonts w:ascii="Consolas" w:hAnsi="Consolas"/>
        </w:rPr>
        <w:t>[:]</w:t>
      </w:r>
      <w:r w:rsidRPr="005D0C31">
        <w:rPr>
          <w:rFonts w:ascii="Consolas" w:hAnsi="Consolas"/>
        </w:rPr>
        <w:t>;</w:t>
      </w:r>
      <w:r w:rsidR="00B56FA2">
        <w:rPr>
          <w:rFonts w:ascii="Consolas" w:hAnsi="Consolas"/>
        </w:rPr>
        <w:t xml:space="preserve"> </w:t>
      </w:r>
      <w:r w:rsidR="00B56FA2">
        <w:rPr>
          <w:rFonts w:ascii="Consolas" w:hAnsi="Consolas"/>
          <w:b/>
          <w:bCs/>
        </w:rPr>
        <w:t># returns coordinates of points on the triangle</w:t>
      </w:r>
    </w:p>
    <w:p w14:paraId="7D02AF0F" w14:textId="34907348" w:rsidR="005D0C31" w:rsidRPr="00B56FA2" w:rsidRDefault="005D0C31" w:rsidP="000942F2">
      <w:pPr>
        <w:pStyle w:val="ListParagraph"/>
        <w:spacing w:after="0"/>
        <w:ind w:left="1890"/>
        <w:rPr>
          <w:rFonts w:ascii="Consolas" w:hAnsi="Consolas"/>
          <w:b/>
          <w:bCs/>
        </w:rPr>
      </w:pPr>
      <w:r w:rsidRPr="005D0C31">
        <w:rPr>
          <w:rFonts w:ascii="Consolas" w:hAnsi="Consolas"/>
        </w:rPr>
        <w:t xml:space="preserve">&gt;&gt;&gt; </w:t>
      </w:r>
      <w:proofErr w:type="spellStart"/>
      <w:r w:rsidR="00324445">
        <w:rPr>
          <w:rFonts w:ascii="Consolas" w:hAnsi="Consolas"/>
        </w:rPr>
        <w:t>triangle_c</w:t>
      </w:r>
      <w:proofErr w:type="spellEnd"/>
      <w:r w:rsidRPr="005D0C31">
        <w:rPr>
          <w:rFonts w:ascii="Consolas" w:hAnsi="Consolas"/>
        </w:rPr>
        <w:t xml:space="preserve"> = rotate(triangle,</w:t>
      </w:r>
      <w:proofErr w:type="gramStart"/>
      <w:r w:rsidRPr="005D0C31">
        <w:rPr>
          <w:rFonts w:ascii="Consolas" w:hAnsi="Consolas"/>
        </w:rPr>
        <w:t>45,(</w:t>
      </w:r>
      <w:proofErr w:type="gramEnd"/>
      <w:r w:rsidRPr="005D0C31">
        <w:rPr>
          <w:rFonts w:ascii="Consolas" w:hAnsi="Consolas"/>
        </w:rPr>
        <w:t>0,0), False);</w:t>
      </w:r>
      <w:r w:rsidR="00B56FA2">
        <w:rPr>
          <w:rFonts w:ascii="Consolas" w:hAnsi="Consolas"/>
        </w:rPr>
        <w:t xml:space="preserve"> </w:t>
      </w:r>
      <w:r w:rsidR="00B56FA2">
        <w:rPr>
          <w:rFonts w:ascii="Consolas" w:hAnsi="Consolas"/>
          <w:b/>
          <w:bCs/>
        </w:rPr>
        <w:t># rotates original triangle by 45 degrees</w:t>
      </w:r>
    </w:p>
    <w:p w14:paraId="6B02D4AC" w14:textId="47D82882" w:rsidR="00C33C28" w:rsidRPr="00B56FA2" w:rsidRDefault="005D0C31" w:rsidP="00B56FA2">
      <w:pPr>
        <w:pStyle w:val="ListParagraph"/>
        <w:spacing w:after="0"/>
        <w:ind w:left="1890"/>
        <w:rPr>
          <w:rFonts w:ascii="Consolas" w:hAnsi="Consolas"/>
          <w:b/>
          <w:bCs/>
        </w:rPr>
      </w:pPr>
      <w:r w:rsidRPr="005D0C31">
        <w:rPr>
          <w:rFonts w:ascii="Consolas" w:hAnsi="Consolas"/>
        </w:rPr>
        <w:t xml:space="preserve">&gt;&gt;&gt; </w:t>
      </w:r>
      <w:proofErr w:type="spellStart"/>
      <w:r w:rsidR="00324445">
        <w:rPr>
          <w:rFonts w:ascii="Consolas" w:hAnsi="Consolas"/>
        </w:rPr>
        <w:t>triangle_</w:t>
      </w:r>
      <w:proofErr w:type="gramStart"/>
      <w:r w:rsidR="00324445">
        <w:rPr>
          <w:rFonts w:ascii="Consolas" w:hAnsi="Consolas"/>
        </w:rPr>
        <w:t>c</w:t>
      </w:r>
      <w:r w:rsidR="00AF61BF">
        <w:rPr>
          <w:rFonts w:ascii="Consolas" w:hAnsi="Consolas"/>
        </w:rPr>
        <w:t>.exterior</w:t>
      </w:r>
      <w:proofErr w:type="gramEnd"/>
      <w:r w:rsidR="00AF61BF">
        <w:rPr>
          <w:rFonts w:ascii="Consolas" w:hAnsi="Consolas"/>
        </w:rPr>
        <w:t>.coords</w:t>
      </w:r>
      <w:proofErr w:type="spellEnd"/>
      <w:r w:rsidR="00AF61BF">
        <w:rPr>
          <w:rFonts w:ascii="Consolas" w:hAnsi="Consolas"/>
        </w:rPr>
        <w:t>[:]</w:t>
      </w:r>
      <w:r w:rsidRPr="005D0C31">
        <w:rPr>
          <w:rFonts w:ascii="Consolas" w:hAnsi="Consolas"/>
        </w:rPr>
        <w:t>;</w:t>
      </w:r>
      <w:r w:rsidR="004C10FD" w:rsidRPr="005D0C31">
        <w:rPr>
          <w:rFonts w:ascii="Consolas" w:hAnsi="Consolas"/>
        </w:rPr>
        <w:t xml:space="preserve"> </w:t>
      </w:r>
      <w:r w:rsidR="00B56FA2">
        <w:rPr>
          <w:rFonts w:ascii="Consolas" w:hAnsi="Consolas"/>
          <w:b/>
          <w:bCs/>
        </w:rPr>
        <w:t># returns coordinates of points on the triangle</w:t>
      </w:r>
      <w:r w:rsidR="004C10FD" w:rsidRPr="00B56FA2">
        <w:rPr>
          <w:rFonts w:ascii="Times New Roman" w:hAnsi="Times New Roman"/>
          <w:sz w:val="24"/>
        </w:rPr>
        <w:br/>
      </w:r>
    </w:p>
    <w:p w14:paraId="66A5BEFF" w14:textId="77777777" w:rsidR="00B71945" w:rsidRDefault="00B71945" w:rsidP="00B71945">
      <w:pPr>
        <w:pStyle w:val="ListParagraph"/>
        <w:spacing w:after="0"/>
        <w:ind w:left="1440"/>
        <w:rPr>
          <w:rFonts w:ascii="Times New Roman" w:hAnsi="Times New Roman"/>
          <w:sz w:val="24"/>
        </w:rPr>
      </w:pPr>
      <w:r>
        <w:rPr>
          <w:rFonts w:ascii="Times New Roman" w:hAnsi="Times New Roman"/>
          <w:sz w:val="24"/>
        </w:rPr>
        <w:t>Once you understand what is going on, go back to the editor and plot all of these</w:t>
      </w:r>
      <w:r w:rsidR="002A3487">
        <w:rPr>
          <w:rFonts w:ascii="Times New Roman" w:hAnsi="Times New Roman"/>
          <w:sz w:val="24"/>
        </w:rPr>
        <w:t xml:space="preserve"> triangles</w:t>
      </w:r>
      <w:r>
        <w:rPr>
          <w:rFonts w:ascii="Times New Roman" w:hAnsi="Times New Roman"/>
          <w:sz w:val="24"/>
        </w:rPr>
        <w:t xml:space="preserve"> on the same plot</w:t>
      </w:r>
      <w:r w:rsidR="00B67208">
        <w:rPr>
          <w:rFonts w:ascii="Times New Roman" w:hAnsi="Times New Roman"/>
          <w:sz w:val="24"/>
        </w:rPr>
        <w:t xml:space="preserve"> </w:t>
      </w:r>
      <w:r>
        <w:rPr>
          <w:rFonts w:ascii="Times New Roman" w:hAnsi="Times New Roman"/>
          <w:sz w:val="24"/>
        </w:rPr>
        <w:t xml:space="preserve">(use the function </w:t>
      </w:r>
      <w:proofErr w:type="spellStart"/>
      <w:r w:rsidR="00985926">
        <w:rPr>
          <w:rFonts w:ascii="Consolas" w:hAnsi="Consolas"/>
        </w:rPr>
        <w:t>plot</w:t>
      </w:r>
      <w:r w:rsidRPr="00E542A9">
        <w:rPr>
          <w:rFonts w:ascii="Consolas" w:hAnsi="Consolas"/>
        </w:rPr>
        <w:t>_polygon</w:t>
      </w:r>
      <w:proofErr w:type="spellEnd"/>
      <w:r w:rsidR="00985926">
        <w:rPr>
          <w:rFonts w:ascii="Times New Roman" w:hAnsi="Times New Roman"/>
          <w:sz w:val="24"/>
        </w:rPr>
        <w:t xml:space="preserve"> from part d</w:t>
      </w:r>
      <w:r>
        <w:rPr>
          <w:rFonts w:ascii="Times New Roman" w:hAnsi="Times New Roman"/>
          <w:sz w:val="24"/>
        </w:rPr>
        <w:t xml:space="preserve">). Add text to explain which </w:t>
      </w:r>
      <w:r w:rsidR="0089009D">
        <w:rPr>
          <w:rFonts w:ascii="Times New Roman" w:hAnsi="Times New Roman"/>
          <w:sz w:val="24"/>
        </w:rPr>
        <w:t xml:space="preserve">triangle comes from which </w:t>
      </w:r>
      <w:r>
        <w:rPr>
          <w:rFonts w:ascii="Times New Roman" w:hAnsi="Times New Roman"/>
          <w:sz w:val="24"/>
        </w:rPr>
        <w:t>transformation.</w:t>
      </w:r>
    </w:p>
    <w:p w14:paraId="7F9D27DB" w14:textId="77777777" w:rsidR="008B37E5" w:rsidRDefault="008B37E5" w:rsidP="008B37E5">
      <w:pPr>
        <w:pStyle w:val="ListParagraph"/>
        <w:spacing w:after="0"/>
        <w:rPr>
          <w:rFonts w:ascii="Times New Roman" w:hAnsi="Times New Roman"/>
          <w:sz w:val="24"/>
        </w:rPr>
      </w:pPr>
    </w:p>
    <w:p w14:paraId="4B0EF9FD" w14:textId="77777777" w:rsidR="00C70C3E" w:rsidRDefault="00C70C3E" w:rsidP="008B37E5">
      <w:pPr>
        <w:pStyle w:val="ListParagraph"/>
        <w:spacing w:after="0"/>
        <w:rPr>
          <w:rFonts w:ascii="Times New Roman" w:hAnsi="Times New Roman"/>
          <w:sz w:val="24"/>
        </w:rPr>
      </w:pPr>
    </w:p>
    <w:p w14:paraId="18993B73" w14:textId="77777777" w:rsidR="00D34F0D" w:rsidRDefault="00D34F0D" w:rsidP="008B37E5">
      <w:pPr>
        <w:pStyle w:val="ListParagraph"/>
        <w:spacing w:after="0"/>
        <w:rPr>
          <w:rFonts w:ascii="Times New Roman" w:hAnsi="Times New Roman"/>
          <w:sz w:val="24"/>
        </w:rPr>
      </w:pPr>
    </w:p>
    <w:p w14:paraId="498A6AC4" w14:textId="77777777" w:rsidR="00D34F0D" w:rsidRDefault="00D34F0D" w:rsidP="008B37E5">
      <w:pPr>
        <w:pStyle w:val="ListParagraph"/>
        <w:spacing w:after="0"/>
        <w:rPr>
          <w:rFonts w:ascii="Times New Roman" w:hAnsi="Times New Roman"/>
          <w:sz w:val="24"/>
        </w:rPr>
      </w:pPr>
    </w:p>
    <w:p w14:paraId="5E2EBFB0" w14:textId="77777777" w:rsidR="00D34F0D" w:rsidRDefault="00D34F0D" w:rsidP="008B37E5">
      <w:pPr>
        <w:pStyle w:val="ListParagraph"/>
        <w:spacing w:after="0"/>
        <w:rPr>
          <w:rFonts w:ascii="Times New Roman" w:hAnsi="Times New Roman"/>
          <w:sz w:val="24"/>
        </w:rPr>
      </w:pPr>
    </w:p>
    <w:p w14:paraId="427C9EA6" w14:textId="77777777" w:rsidR="00D34F0D" w:rsidRDefault="00D34F0D" w:rsidP="008B37E5">
      <w:pPr>
        <w:pStyle w:val="ListParagraph"/>
        <w:spacing w:after="0"/>
        <w:rPr>
          <w:rFonts w:ascii="Times New Roman" w:hAnsi="Times New Roman"/>
          <w:sz w:val="24"/>
        </w:rPr>
      </w:pPr>
    </w:p>
    <w:p w14:paraId="41DF2CBB" w14:textId="77777777" w:rsidR="00D34F0D" w:rsidRDefault="00D34F0D" w:rsidP="008B37E5">
      <w:pPr>
        <w:pStyle w:val="ListParagraph"/>
        <w:spacing w:after="0"/>
        <w:rPr>
          <w:rFonts w:ascii="Times New Roman" w:hAnsi="Times New Roman"/>
          <w:sz w:val="24"/>
        </w:rPr>
      </w:pPr>
    </w:p>
    <w:p w14:paraId="29C3E763" w14:textId="77777777" w:rsidR="00D34F0D" w:rsidRPr="008B37E5" w:rsidRDefault="00D34F0D" w:rsidP="008B37E5">
      <w:pPr>
        <w:pStyle w:val="ListParagraph"/>
        <w:spacing w:after="0"/>
        <w:rPr>
          <w:rFonts w:ascii="Times New Roman" w:hAnsi="Times New Roman"/>
          <w:sz w:val="24"/>
        </w:rPr>
      </w:pPr>
    </w:p>
    <w:p w14:paraId="5B90988E" w14:textId="77777777" w:rsidR="00FD7BFC" w:rsidRDefault="00083A36" w:rsidP="008B37E5">
      <w:pPr>
        <w:pStyle w:val="ListParagraph"/>
        <w:numPr>
          <w:ilvl w:val="0"/>
          <w:numId w:val="4"/>
        </w:numPr>
        <w:spacing w:after="0"/>
        <w:rPr>
          <w:rFonts w:ascii="Times New Roman" w:hAnsi="Times New Roman" w:cs="Times New Roman"/>
          <w:sz w:val="24"/>
          <w:szCs w:val="24"/>
        </w:rPr>
      </w:pPr>
      <w:r w:rsidRPr="008B37E5">
        <w:rPr>
          <w:rFonts w:ascii="Times New Roman" w:hAnsi="Times New Roman" w:cs="Times New Roman"/>
          <w:b/>
          <w:sz w:val="24"/>
          <w:szCs w:val="24"/>
        </w:rPr>
        <w:t>Geometry</w:t>
      </w:r>
      <w:r w:rsidR="008B37E5" w:rsidRPr="008B37E5">
        <w:rPr>
          <w:rFonts w:ascii="Times New Roman" w:hAnsi="Times New Roman" w:cs="Times New Roman"/>
          <w:b/>
          <w:sz w:val="24"/>
          <w:szCs w:val="24"/>
        </w:rPr>
        <w:t>.</w:t>
      </w:r>
      <w:r w:rsidR="008B37E5">
        <w:rPr>
          <w:rFonts w:ascii="Times New Roman" w:hAnsi="Times New Roman" w:cs="Times New Roman"/>
          <w:sz w:val="24"/>
          <w:szCs w:val="24"/>
        </w:rPr>
        <w:t xml:space="preserve"> Create a program that will </w:t>
      </w:r>
      <w:r w:rsidR="008B37E5" w:rsidRPr="008B37E5">
        <w:rPr>
          <w:rFonts w:ascii="Times New Roman" w:hAnsi="Times New Roman" w:cs="Times New Roman"/>
          <w:sz w:val="24"/>
          <w:szCs w:val="24"/>
        </w:rPr>
        <w:t>prompt the user to enter in two lengths and an angle that represent two sides of a triangle and the included angle.  The program will take this i</w:t>
      </w:r>
      <w:r w:rsidR="007E613E">
        <w:rPr>
          <w:rFonts w:ascii="Times New Roman" w:hAnsi="Times New Roman" w:cs="Times New Roman"/>
          <w:sz w:val="24"/>
          <w:szCs w:val="24"/>
        </w:rPr>
        <w:t>nformation and do the following:</w:t>
      </w:r>
    </w:p>
    <w:p w14:paraId="55396663" w14:textId="77777777" w:rsidR="007E613E" w:rsidRDefault="007E613E" w:rsidP="007E613E">
      <w:pPr>
        <w:pStyle w:val="ListParagraph"/>
        <w:spacing w:after="0"/>
        <w:rPr>
          <w:rFonts w:ascii="Times New Roman" w:hAnsi="Times New Roman" w:cs="Times New Roman"/>
          <w:sz w:val="24"/>
          <w:szCs w:val="24"/>
        </w:rPr>
      </w:pPr>
    </w:p>
    <w:p w14:paraId="1619C5E6" w14:textId="77777777" w:rsidR="008B37E5" w:rsidRDefault="008B37E5" w:rsidP="00FD7BFC">
      <w:pPr>
        <w:pStyle w:val="ListParagraph"/>
        <w:numPr>
          <w:ilvl w:val="1"/>
          <w:numId w:val="4"/>
        </w:numPr>
        <w:spacing w:after="0"/>
        <w:rPr>
          <w:rFonts w:ascii="Times New Roman" w:hAnsi="Times New Roman" w:cs="Times New Roman"/>
          <w:sz w:val="24"/>
          <w:szCs w:val="24"/>
        </w:rPr>
      </w:pPr>
      <w:r w:rsidRPr="00FD7BFC">
        <w:rPr>
          <w:rFonts w:ascii="Times New Roman" w:hAnsi="Times New Roman" w:cs="Times New Roman"/>
          <w:sz w:val="24"/>
          <w:szCs w:val="24"/>
        </w:rPr>
        <w:t xml:space="preserve">Find and report </w:t>
      </w:r>
      <w:r w:rsidR="006C3602">
        <w:rPr>
          <w:rFonts w:ascii="Times New Roman" w:hAnsi="Times New Roman" w:cs="Times New Roman"/>
          <w:sz w:val="24"/>
          <w:szCs w:val="24"/>
        </w:rPr>
        <w:t xml:space="preserve">(regular text output) </w:t>
      </w:r>
      <w:r w:rsidRPr="00FD7BFC">
        <w:rPr>
          <w:rFonts w:ascii="Times New Roman" w:hAnsi="Times New Roman" w:cs="Times New Roman"/>
          <w:sz w:val="24"/>
          <w:szCs w:val="24"/>
        </w:rPr>
        <w:t>the length of the third side, the measures of the other two angles and the area of the triangle.</w:t>
      </w:r>
    </w:p>
    <w:p w14:paraId="75C9CB8A" w14:textId="77777777" w:rsidR="00FD7BFC" w:rsidRDefault="00FD7BFC" w:rsidP="00FD7BFC">
      <w:pPr>
        <w:pStyle w:val="ListParagraph"/>
        <w:numPr>
          <w:ilvl w:val="0"/>
          <w:numId w:val="9"/>
        </w:numPr>
        <w:spacing w:after="0"/>
        <w:ind w:left="2160"/>
        <w:rPr>
          <w:rFonts w:ascii="Times New Roman" w:hAnsi="Times New Roman" w:cs="Times New Roman"/>
          <w:sz w:val="24"/>
          <w:szCs w:val="24"/>
        </w:rPr>
      </w:pPr>
      <w:r>
        <w:rPr>
          <w:rFonts w:ascii="Times New Roman" w:hAnsi="Times New Roman" w:cs="Times New Roman"/>
          <w:sz w:val="24"/>
          <w:szCs w:val="24"/>
        </w:rPr>
        <w:t>Use units of pixels as these are the default units for Turtle commands.  Tell the user to keep their side lengths in the range of 10 to 400 pixels and their angles in the range of 1 to 179 degrees and enforce this.</w:t>
      </w:r>
    </w:p>
    <w:p w14:paraId="599255CE" w14:textId="77777777" w:rsidR="00A843DE" w:rsidRDefault="00A843DE" w:rsidP="00FD7BFC">
      <w:pPr>
        <w:pStyle w:val="ListParagraph"/>
        <w:numPr>
          <w:ilvl w:val="0"/>
          <w:numId w:val="9"/>
        </w:numPr>
        <w:spacing w:after="0"/>
        <w:ind w:left="2160"/>
        <w:rPr>
          <w:rFonts w:ascii="Times New Roman" w:hAnsi="Times New Roman" w:cs="Times New Roman"/>
          <w:sz w:val="24"/>
          <w:szCs w:val="24"/>
        </w:rPr>
      </w:pPr>
      <w:r>
        <w:rPr>
          <w:rFonts w:ascii="Times New Roman" w:hAnsi="Times New Roman" w:cs="Times New Roman"/>
          <w:sz w:val="24"/>
          <w:szCs w:val="24"/>
        </w:rPr>
        <w:t>Be careful of degrees vs. radians. Python uses radians but turtles and the users use degrees.</w:t>
      </w:r>
    </w:p>
    <w:p w14:paraId="5DF2B699" w14:textId="77777777" w:rsidR="00FD7BFC" w:rsidRDefault="00FD7BFC" w:rsidP="00FD7BFC">
      <w:pPr>
        <w:pStyle w:val="ListParagraph"/>
        <w:numPr>
          <w:ilvl w:val="0"/>
          <w:numId w:val="8"/>
        </w:numPr>
        <w:spacing w:after="0"/>
        <w:rPr>
          <w:rFonts w:ascii="Times New Roman" w:hAnsi="Times New Roman" w:cs="Times New Roman"/>
          <w:sz w:val="24"/>
          <w:szCs w:val="24"/>
        </w:rPr>
      </w:pPr>
      <w:r>
        <w:rPr>
          <w:rFonts w:ascii="Times New Roman" w:hAnsi="Times New Roman" w:cs="Times New Roman"/>
          <w:sz w:val="24"/>
          <w:szCs w:val="24"/>
        </w:rPr>
        <w:t>Use the Law of Cosines and the formula for the area of a triangle</w:t>
      </w:r>
    </w:p>
    <w:p w14:paraId="4353E19A" w14:textId="77777777" w:rsidR="007E613E" w:rsidRDefault="007E613E" w:rsidP="007E613E">
      <w:pPr>
        <w:pStyle w:val="ListParagraph"/>
        <w:spacing w:after="0"/>
        <w:ind w:left="2160"/>
        <w:rPr>
          <w:rFonts w:ascii="Times New Roman" w:hAnsi="Times New Roman" w:cs="Times New Roman"/>
          <w:sz w:val="24"/>
          <w:szCs w:val="24"/>
        </w:rPr>
      </w:pPr>
    </w:p>
    <w:p w14:paraId="04029881" w14:textId="0A6D3EE6" w:rsidR="007E613E" w:rsidRDefault="00FD7BFC" w:rsidP="007E613E">
      <w:pPr>
        <w:pStyle w:val="ListParagraph"/>
        <w:numPr>
          <w:ilvl w:val="1"/>
          <w:numId w:val="4"/>
        </w:numPr>
        <w:spacing w:after="0"/>
        <w:rPr>
          <w:rFonts w:ascii="Times New Roman" w:hAnsi="Times New Roman" w:cs="Times New Roman"/>
          <w:sz w:val="24"/>
          <w:szCs w:val="24"/>
        </w:rPr>
      </w:pPr>
      <w:r>
        <w:rPr>
          <w:rFonts w:ascii="Times New Roman" w:hAnsi="Times New Roman" w:cs="Times New Roman"/>
          <w:sz w:val="24"/>
          <w:szCs w:val="24"/>
        </w:rPr>
        <w:t>Use Turtle Graphics to draw this triangle.</w:t>
      </w:r>
      <w:r w:rsidR="005C3C15">
        <w:rPr>
          <w:rFonts w:ascii="Times New Roman" w:hAnsi="Times New Roman" w:cs="Times New Roman"/>
          <w:sz w:val="24"/>
          <w:szCs w:val="24"/>
        </w:rPr>
        <w:t xml:space="preserve"> The triangle should be centered, that is the centroid should be at (0,0).</w:t>
      </w:r>
    </w:p>
    <w:p w14:paraId="1C12B4C8" w14:textId="1A414179" w:rsidR="009D7B35" w:rsidRDefault="009D7B35" w:rsidP="009D7B35">
      <w:pPr>
        <w:pStyle w:val="ListParagraph"/>
        <w:spacing w:after="0"/>
        <w:ind w:left="1440"/>
        <w:rPr>
          <w:rFonts w:ascii="Times New Roman" w:hAnsi="Times New Roman" w:cs="Times New Roman"/>
          <w:sz w:val="24"/>
          <w:szCs w:val="24"/>
        </w:rPr>
      </w:pPr>
      <w:r>
        <w:rPr>
          <w:rFonts w:ascii="Times New Roman" w:hAnsi="Times New Roman" w:cs="Times New Roman"/>
          <w:b/>
          <w:bCs/>
          <w:sz w:val="24"/>
          <w:szCs w:val="24"/>
        </w:rPr>
        <w:t>Answered in python file</w:t>
      </w:r>
    </w:p>
    <w:p w14:paraId="72A1523E" w14:textId="77777777" w:rsidR="007E613E" w:rsidRDefault="007E613E" w:rsidP="007E613E">
      <w:pPr>
        <w:pStyle w:val="ListParagraph"/>
        <w:spacing w:after="0"/>
        <w:ind w:left="1440"/>
        <w:rPr>
          <w:rFonts w:ascii="Times New Roman" w:hAnsi="Times New Roman" w:cs="Times New Roman"/>
          <w:sz w:val="24"/>
          <w:szCs w:val="24"/>
        </w:rPr>
      </w:pPr>
    </w:p>
    <w:p w14:paraId="79C15D09" w14:textId="77777777" w:rsidR="009D7B35" w:rsidRDefault="007E613E" w:rsidP="008B37E5">
      <w:pPr>
        <w:pStyle w:val="ListParagraph"/>
        <w:numPr>
          <w:ilvl w:val="1"/>
          <w:numId w:val="4"/>
        </w:numPr>
        <w:spacing w:after="0"/>
        <w:rPr>
          <w:rFonts w:ascii="Times New Roman" w:hAnsi="Times New Roman" w:cs="Times New Roman"/>
          <w:sz w:val="24"/>
          <w:szCs w:val="24"/>
        </w:rPr>
      </w:pPr>
      <w:r w:rsidRPr="007E613E">
        <w:rPr>
          <w:rFonts w:ascii="Times New Roman" w:hAnsi="Times New Roman" w:cs="Times New Roman"/>
          <w:sz w:val="24"/>
          <w:szCs w:val="24"/>
        </w:rPr>
        <w:t xml:space="preserve"> </w:t>
      </w:r>
      <w:r w:rsidR="008B37E5" w:rsidRPr="007E613E">
        <w:rPr>
          <w:rFonts w:ascii="Times New Roman" w:hAnsi="Times New Roman" w:cs="Times New Roman"/>
          <w:sz w:val="24"/>
          <w:szCs w:val="24"/>
        </w:rPr>
        <w:t>Have the turtle write the coordinates of each vertex near each vertex.  Also display the message “Here is your triangle!” right beneath the triangle.  Hint – the turtle can tell you it’s current location.  See the documentation for turtles to figure out how to ask the turtle for its coordinates.</w:t>
      </w:r>
    </w:p>
    <w:p w14:paraId="0A1B08A0" w14:textId="77777777" w:rsidR="009D7B35" w:rsidRPr="009D7B35" w:rsidRDefault="009D7B35" w:rsidP="009D7B35">
      <w:pPr>
        <w:pStyle w:val="ListParagraph"/>
        <w:rPr>
          <w:rFonts w:ascii="Times New Roman" w:hAnsi="Times New Roman" w:cs="Times New Roman"/>
          <w:sz w:val="24"/>
          <w:szCs w:val="24"/>
        </w:rPr>
      </w:pPr>
    </w:p>
    <w:p w14:paraId="31DD1C5F" w14:textId="00D870D5" w:rsidR="00401C32" w:rsidRDefault="009D7B35" w:rsidP="009D7B35">
      <w:pPr>
        <w:pStyle w:val="ListParagraph"/>
        <w:spacing w:after="0"/>
        <w:ind w:left="1440"/>
        <w:rPr>
          <w:rFonts w:ascii="Times New Roman" w:hAnsi="Times New Roman" w:cs="Times New Roman"/>
          <w:sz w:val="24"/>
          <w:szCs w:val="24"/>
        </w:rPr>
      </w:pPr>
      <w:r>
        <w:rPr>
          <w:rFonts w:ascii="Times New Roman" w:hAnsi="Times New Roman" w:cs="Times New Roman"/>
          <w:b/>
          <w:bCs/>
          <w:sz w:val="24"/>
          <w:szCs w:val="24"/>
        </w:rPr>
        <w:t>Answered in python file</w:t>
      </w:r>
      <w:r w:rsidR="00401C32">
        <w:rPr>
          <w:rFonts w:ascii="Times New Roman" w:hAnsi="Times New Roman" w:cs="Times New Roman"/>
          <w:sz w:val="24"/>
          <w:szCs w:val="24"/>
        </w:rPr>
        <w:br/>
      </w:r>
    </w:p>
    <w:p w14:paraId="0A962821" w14:textId="77777777" w:rsidR="008B37E5" w:rsidRDefault="001C3A43" w:rsidP="008B37E5">
      <w:pPr>
        <w:pStyle w:val="ListParagraph"/>
        <w:numPr>
          <w:ilvl w:val="1"/>
          <w:numId w:val="4"/>
        </w:numPr>
        <w:spacing w:after="0"/>
        <w:rPr>
          <w:rFonts w:ascii="Times New Roman" w:hAnsi="Times New Roman" w:cs="Times New Roman"/>
          <w:sz w:val="24"/>
          <w:szCs w:val="24"/>
        </w:rPr>
      </w:pPr>
      <w:r>
        <w:rPr>
          <w:rFonts w:ascii="Times New Roman" w:hAnsi="Times New Roman" w:cs="Times New Roman"/>
          <w:sz w:val="24"/>
          <w:szCs w:val="24"/>
        </w:rPr>
        <w:t xml:space="preserve">Extension: </w:t>
      </w:r>
      <w:r w:rsidR="008B37E5" w:rsidRPr="00401C32">
        <w:rPr>
          <w:rFonts w:ascii="Times New Roman" w:hAnsi="Times New Roman" w:cs="Times New Roman"/>
          <w:sz w:val="24"/>
          <w:szCs w:val="24"/>
        </w:rPr>
        <w:t>Draw the circumcircle and the incircle of this triangle.</w:t>
      </w:r>
    </w:p>
    <w:p w14:paraId="3D8E35A2" w14:textId="77777777" w:rsidR="00401C32" w:rsidRDefault="00401C32" w:rsidP="00401C32">
      <w:pPr>
        <w:pStyle w:val="ListParagraph"/>
        <w:spacing w:after="0"/>
        <w:ind w:left="1440"/>
        <w:rPr>
          <w:rFonts w:ascii="Times New Roman" w:hAnsi="Times New Roman" w:cs="Times New Roman"/>
          <w:sz w:val="24"/>
          <w:szCs w:val="24"/>
        </w:rPr>
      </w:pPr>
    </w:p>
    <w:p w14:paraId="13AC51CF" w14:textId="77777777" w:rsidR="00CD6EB6" w:rsidRPr="00401C32" w:rsidRDefault="00CD6EB6" w:rsidP="00401C32">
      <w:pPr>
        <w:pStyle w:val="ListParagraph"/>
        <w:spacing w:after="0"/>
        <w:ind w:left="1440"/>
        <w:rPr>
          <w:rFonts w:ascii="Times New Roman" w:hAnsi="Times New Roman" w:cs="Times New Roman"/>
          <w:sz w:val="24"/>
          <w:szCs w:val="24"/>
        </w:rPr>
      </w:pPr>
    </w:p>
    <w:p w14:paraId="54CB3064" w14:textId="33FC665D" w:rsidR="008B37E5" w:rsidRDefault="00D14E2A" w:rsidP="008B37E5">
      <w:pPr>
        <w:pStyle w:val="ListParagraph"/>
        <w:numPr>
          <w:ilvl w:val="0"/>
          <w:numId w:val="4"/>
        </w:numPr>
        <w:spacing w:after="0"/>
        <w:rPr>
          <w:rFonts w:ascii="Times New Roman" w:hAnsi="Times New Roman"/>
          <w:sz w:val="24"/>
        </w:rPr>
      </w:pPr>
      <w:r w:rsidRPr="00D14E2A">
        <w:rPr>
          <w:rFonts w:ascii="Times New Roman" w:hAnsi="Times New Roman" w:cs="Times New Roman"/>
          <w:b/>
          <w:sz w:val="24"/>
          <w:szCs w:val="24"/>
        </w:rPr>
        <w:t>Geometry with Shapely.</w:t>
      </w:r>
      <w:r>
        <w:rPr>
          <w:rFonts w:ascii="Times New Roman" w:hAnsi="Times New Roman" w:cs="Times New Roman"/>
          <w:sz w:val="24"/>
          <w:szCs w:val="24"/>
        </w:rPr>
        <w:t xml:space="preserve"> </w:t>
      </w:r>
      <w:r w:rsidR="008B37E5" w:rsidRPr="008B37E5">
        <w:rPr>
          <w:rFonts w:ascii="Times New Roman" w:hAnsi="Times New Roman" w:cs="Times New Roman"/>
          <w:sz w:val="24"/>
          <w:szCs w:val="24"/>
        </w:rPr>
        <w:t>Repeat parts</w:t>
      </w:r>
      <w:r w:rsidR="00B73DB2">
        <w:rPr>
          <w:rFonts w:ascii="Times New Roman" w:hAnsi="Times New Roman" w:cs="Times New Roman"/>
          <w:sz w:val="24"/>
          <w:szCs w:val="24"/>
        </w:rPr>
        <w:t xml:space="preserve"> b, c, </w:t>
      </w:r>
      <w:r w:rsidR="00524F52">
        <w:rPr>
          <w:rFonts w:ascii="Times New Roman" w:hAnsi="Times New Roman" w:cs="Times New Roman"/>
          <w:sz w:val="24"/>
          <w:szCs w:val="24"/>
        </w:rPr>
        <w:t>(</w:t>
      </w:r>
      <w:r w:rsidR="00B73DB2">
        <w:rPr>
          <w:rFonts w:ascii="Times New Roman" w:hAnsi="Times New Roman" w:cs="Times New Roman"/>
          <w:sz w:val="24"/>
          <w:szCs w:val="24"/>
        </w:rPr>
        <w:t>and d</w:t>
      </w:r>
      <w:r w:rsidR="00524F52">
        <w:rPr>
          <w:rFonts w:ascii="Times New Roman" w:hAnsi="Times New Roman" w:cs="Times New Roman"/>
          <w:sz w:val="24"/>
          <w:szCs w:val="24"/>
        </w:rPr>
        <w:t>)</w:t>
      </w:r>
      <w:r w:rsidR="00B73DB2">
        <w:rPr>
          <w:rFonts w:ascii="Times New Roman" w:hAnsi="Times New Roman" w:cs="Times New Roman"/>
          <w:sz w:val="24"/>
          <w:szCs w:val="24"/>
        </w:rPr>
        <w:t xml:space="preserve"> of problem 3 with S</w:t>
      </w:r>
      <w:r w:rsidR="008B37E5" w:rsidRPr="008B37E5">
        <w:rPr>
          <w:rFonts w:ascii="Times New Roman" w:hAnsi="Times New Roman" w:cs="Times New Roman"/>
          <w:sz w:val="24"/>
          <w:szCs w:val="24"/>
        </w:rPr>
        <w:t>hapely.</w:t>
      </w:r>
      <w:r w:rsidR="005002CC">
        <w:rPr>
          <w:rFonts w:ascii="Times New Roman" w:hAnsi="Times New Roman" w:cs="Times New Roman"/>
          <w:sz w:val="24"/>
          <w:szCs w:val="24"/>
        </w:rPr>
        <w:br/>
      </w:r>
      <w:r w:rsidR="006026BA">
        <w:rPr>
          <w:rFonts w:ascii="Times New Roman" w:hAnsi="Times New Roman"/>
          <w:b/>
          <w:bCs/>
          <w:sz w:val="24"/>
        </w:rPr>
        <w:t>Answered in python file</w:t>
      </w:r>
    </w:p>
    <w:p w14:paraId="120C3D07" w14:textId="77777777" w:rsidR="00CD6EB6" w:rsidRPr="005002CC" w:rsidRDefault="00CD6EB6" w:rsidP="00CD6EB6">
      <w:pPr>
        <w:pStyle w:val="ListParagraph"/>
        <w:spacing w:after="0"/>
        <w:rPr>
          <w:rFonts w:ascii="Times New Roman" w:hAnsi="Times New Roman"/>
          <w:sz w:val="24"/>
        </w:rPr>
      </w:pPr>
    </w:p>
    <w:p w14:paraId="7A8E0111" w14:textId="77777777" w:rsidR="005002CC" w:rsidRPr="00A9431D" w:rsidRDefault="005002CC" w:rsidP="008B37E5">
      <w:pPr>
        <w:pStyle w:val="ListParagraph"/>
        <w:numPr>
          <w:ilvl w:val="0"/>
          <w:numId w:val="4"/>
        </w:numPr>
        <w:spacing w:after="0"/>
        <w:rPr>
          <w:rFonts w:ascii="Times New Roman" w:hAnsi="Times New Roman"/>
          <w:sz w:val="24"/>
        </w:rPr>
      </w:pPr>
      <w:r w:rsidRPr="005002CC">
        <w:rPr>
          <w:rFonts w:ascii="Times New Roman" w:hAnsi="Times New Roman" w:cs="Times New Roman"/>
          <w:b/>
          <w:sz w:val="24"/>
          <w:szCs w:val="24"/>
        </w:rPr>
        <w:t>Tessel</w:t>
      </w:r>
      <w:r w:rsidR="00FC39C5">
        <w:rPr>
          <w:rFonts w:ascii="Times New Roman" w:hAnsi="Times New Roman" w:cs="Times New Roman"/>
          <w:b/>
          <w:sz w:val="24"/>
          <w:szCs w:val="24"/>
        </w:rPr>
        <w:t>l</w:t>
      </w:r>
      <w:r w:rsidRPr="005002CC">
        <w:rPr>
          <w:rFonts w:ascii="Times New Roman" w:hAnsi="Times New Roman" w:cs="Times New Roman"/>
          <w:b/>
          <w:sz w:val="24"/>
          <w:szCs w:val="24"/>
        </w:rPr>
        <w:t>ations</w:t>
      </w:r>
      <w:r>
        <w:rPr>
          <w:rFonts w:ascii="Times New Roman" w:hAnsi="Times New Roman" w:cs="Times New Roman"/>
          <w:sz w:val="24"/>
          <w:szCs w:val="24"/>
        </w:rPr>
        <w:t>.</w:t>
      </w:r>
      <w:r w:rsidR="00A9431D">
        <w:rPr>
          <w:rFonts w:ascii="Times New Roman" w:hAnsi="Times New Roman" w:cs="Times New Roman"/>
          <w:sz w:val="24"/>
          <w:szCs w:val="24"/>
        </w:rPr>
        <w:t xml:space="preserve"> Do each of the following exercis</w:t>
      </w:r>
      <w:r w:rsidR="00B13CED">
        <w:rPr>
          <w:rFonts w:ascii="Times New Roman" w:hAnsi="Times New Roman" w:cs="Times New Roman"/>
          <w:sz w:val="24"/>
          <w:szCs w:val="24"/>
        </w:rPr>
        <w:t>es in both turtle graphics and S</w:t>
      </w:r>
      <w:r w:rsidR="00A9431D">
        <w:rPr>
          <w:rFonts w:ascii="Times New Roman" w:hAnsi="Times New Roman" w:cs="Times New Roman"/>
          <w:sz w:val="24"/>
          <w:szCs w:val="24"/>
        </w:rPr>
        <w:t>hapely.</w:t>
      </w:r>
      <w:r w:rsidR="005662FF">
        <w:rPr>
          <w:rFonts w:ascii="Times New Roman" w:hAnsi="Times New Roman" w:cs="Times New Roman"/>
          <w:sz w:val="24"/>
          <w:szCs w:val="24"/>
        </w:rPr>
        <w:t xml:space="preserve"> You should be able to use the exact s</w:t>
      </w:r>
      <w:r w:rsidR="00F560C8">
        <w:rPr>
          <w:rFonts w:ascii="Times New Roman" w:hAnsi="Times New Roman" w:cs="Times New Roman"/>
          <w:sz w:val="24"/>
          <w:szCs w:val="24"/>
        </w:rPr>
        <w:t>ame code for the calculations; t</w:t>
      </w:r>
      <w:r w:rsidR="005662FF">
        <w:rPr>
          <w:rFonts w:ascii="Times New Roman" w:hAnsi="Times New Roman" w:cs="Times New Roman"/>
          <w:sz w:val="24"/>
          <w:szCs w:val="24"/>
        </w:rPr>
        <w:t xml:space="preserve">he only difference </w:t>
      </w:r>
      <w:r w:rsidR="005662FF">
        <w:rPr>
          <w:rFonts w:ascii="Times New Roman" w:hAnsi="Times New Roman" w:cs="Times New Roman"/>
          <w:sz w:val="24"/>
          <w:szCs w:val="24"/>
        </w:rPr>
        <w:lastRenderedPageBreak/>
        <w:t>will be drawing the graphics.</w:t>
      </w:r>
      <w:r w:rsidR="00EC7CC6">
        <w:rPr>
          <w:rFonts w:ascii="Times New Roman" w:hAnsi="Times New Roman" w:cs="Times New Roman"/>
          <w:sz w:val="24"/>
          <w:szCs w:val="24"/>
        </w:rPr>
        <w:t xml:space="preserve"> Don't forget to use the transformations when plotting with Shapely.</w:t>
      </w:r>
    </w:p>
    <w:p w14:paraId="34CBECFA" w14:textId="77777777" w:rsidR="00A9431D" w:rsidRPr="00A9431D" w:rsidRDefault="00A9431D" w:rsidP="00A9431D">
      <w:pPr>
        <w:pStyle w:val="ListParagraph"/>
        <w:spacing w:after="0"/>
        <w:rPr>
          <w:rFonts w:ascii="Times New Roman" w:hAnsi="Times New Roman"/>
          <w:sz w:val="24"/>
        </w:rPr>
      </w:pPr>
    </w:p>
    <w:p w14:paraId="30B9644F" w14:textId="77777777" w:rsidR="002145C1" w:rsidRPr="002145C1" w:rsidRDefault="00A9431D" w:rsidP="00A9431D">
      <w:pPr>
        <w:pStyle w:val="ListParagraph"/>
        <w:numPr>
          <w:ilvl w:val="1"/>
          <w:numId w:val="4"/>
        </w:numPr>
        <w:spacing w:after="0"/>
        <w:rPr>
          <w:rFonts w:ascii="Times New Roman" w:hAnsi="Times New Roman"/>
          <w:sz w:val="24"/>
        </w:rPr>
      </w:pPr>
      <w:r>
        <w:rPr>
          <w:rFonts w:ascii="Times New Roman" w:hAnsi="Times New Roman" w:cs="Times New Roman"/>
          <w:sz w:val="24"/>
          <w:szCs w:val="24"/>
        </w:rPr>
        <w:t>Create a program that tessel</w:t>
      </w:r>
      <w:r w:rsidR="00FC39C5">
        <w:rPr>
          <w:rFonts w:ascii="Times New Roman" w:hAnsi="Times New Roman" w:cs="Times New Roman"/>
          <w:sz w:val="24"/>
          <w:szCs w:val="24"/>
        </w:rPr>
        <w:t>l</w:t>
      </w:r>
      <w:r>
        <w:rPr>
          <w:rFonts w:ascii="Times New Roman" w:hAnsi="Times New Roman" w:cs="Times New Roman"/>
          <w:sz w:val="24"/>
          <w:szCs w:val="24"/>
        </w:rPr>
        <w:t>ates a square around a single point. Do the same with an equilateral triangle.</w:t>
      </w:r>
    </w:p>
    <w:p w14:paraId="0E4EF9C8" w14:textId="70F2806B" w:rsidR="00A9431D" w:rsidRPr="00FC39C5" w:rsidRDefault="002145C1" w:rsidP="002145C1">
      <w:pPr>
        <w:pStyle w:val="ListParagraph"/>
        <w:spacing w:after="0"/>
        <w:ind w:left="1440"/>
        <w:rPr>
          <w:rFonts w:ascii="Times New Roman" w:hAnsi="Times New Roman"/>
          <w:sz w:val="24"/>
        </w:rPr>
      </w:pPr>
      <w:r>
        <w:rPr>
          <w:rFonts w:ascii="Times New Roman" w:hAnsi="Times New Roman" w:cs="Times New Roman"/>
          <w:b/>
          <w:bCs/>
          <w:sz w:val="24"/>
          <w:szCs w:val="24"/>
        </w:rPr>
        <w:t>Answered in python file</w:t>
      </w:r>
      <w:r w:rsidR="00FC39C5">
        <w:rPr>
          <w:rFonts w:ascii="Times New Roman" w:hAnsi="Times New Roman" w:cs="Times New Roman"/>
          <w:sz w:val="24"/>
          <w:szCs w:val="24"/>
        </w:rPr>
        <w:br/>
      </w:r>
    </w:p>
    <w:p w14:paraId="06D121A9" w14:textId="77299A11" w:rsidR="006D5CC7" w:rsidRPr="002145C1" w:rsidRDefault="00FC39C5" w:rsidP="006D5CC7">
      <w:pPr>
        <w:pStyle w:val="ListParagraph"/>
        <w:numPr>
          <w:ilvl w:val="1"/>
          <w:numId w:val="4"/>
        </w:numPr>
        <w:spacing w:after="0"/>
        <w:rPr>
          <w:rFonts w:ascii="Times New Roman" w:hAnsi="Times New Roman"/>
          <w:sz w:val="24"/>
        </w:rPr>
      </w:pPr>
      <w:r>
        <w:rPr>
          <w:rFonts w:ascii="Times New Roman" w:hAnsi="Times New Roman" w:cs="Times New Roman"/>
          <w:sz w:val="24"/>
          <w:szCs w:val="24"/>
        </w:rPr>
        <w:t>Adjust your program so it will ask for user input on the number of sides of a regular polygon. Use an if statement to check whether you can tessel</w:t>
      </w:r>
      <w:r w:rsidR="00F951E2">
        <w:rPr>
          <w:rFonts w:ascii="Times New Roman" w:hAnsi="Times New Roman" w:cs="Times New Roman"/>
          <w:sz w:val="24"/>
          <w:szCs w:val="24"/>
        </w:rPr>
        <w:t>l</w:t>
      </w:r>
      <w:r>
        <w:rPr>
          <w:rFonts w:ascii="Times New Roman" w:hAnsi="Times New Roman" w:cs="Times New Roman"/>
          <w:sz w:val="24"/>
          <w:szCs w:val="24"/>
        </w:rPr>
        <w:t xml:space="preserve">ate that </w:t>
      </w:r>
      <w:r w:rsidR="003D5570">
        <w:rPr>
          <w:rFonts w:ascii="Times New Roman" w:hAnsi="Times New Roman" w:cs="Times New Roman"/>
          <w:sz w:val="24"/>
          <w:szCs w:val="24"/>
        </w:rPr>
        <w:t>shape or not. If so, do so. If not, tell the user what the problem is.</w:t>
      </w:r>
    </w:p>
    <w:p w14:paraId="12086787" w14:textId="67786881" w:rsidR="002145C1" w:rsidRPr="003D5570" w:rsidRDefault="002145C1" w:rsidP="002145C1">
      <w:pPr>
        <w:pStyle w:val="ListParagraph"/>
        <w:spacing w:after="0"/>
        <w:ind w:left="1440"/>
        <w:rPr>
          <w:rFonts w:ascii="Times New Roman" w:hAnsi="Times New Roman"/>
          <w:sz w:val="24"/>
        </w:rPr>
      </w:pPr>
      <w:r>
        <w:rPr>
          <w:rFonts w:ascii="Times New Roman" w:hAnsi="Times New Roman" w:cs="Times New Roman"/>
          <w:b/>
          <w:bCs/>
          <w:sz w:val="24"/>
          <w:szCs w:val="24"/>
        </w:rPr>
        <w:t>Answered in python file</w:t>
      </w:r>
    </w:p>
    <w:p w14:paraId="2005061F" w14:textId="77777777" w:rsidR="006D5CC7" w:rsidRDefault="006D5CC7" w:rsidP="006D5CC7"/>
    <w:p w14:paraId="7BC88FCD" w14:textId="77777777" w:rsidR="005577BD" w:rsidRDefault="005577BD"/>
    <w:sectPr w:rsidR="005577BD" w:rsidSect="005577BD">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26C26C" w14:textId="77777777" w:rsidR="006E700F" w:rsidRDefault="006E700F" w:rsidP="00267923">
      <w:pPr>
        <w:spacing w:after="0" w:line="240" w:lineRule="auto"/>
      </w:pPr>
      <w:r>
        <w:separator/>
      </w:r>
    </w:p>
  </w:endnote>
  <w:endnote w:type="continuationSeparator" w:id="0">
    <w:p w14:paraId="0BA28A2B" w14:textId="77777777" w:rsidR="006E700F" w:rsidRDefault="006E700F" w:rsidP="002679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F6577B" w14:textId="77777777" w:rsidR="00C61827" w:rsidRDefault="00C618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AC3E4" w14:textId="77777777" w:rsidR="00C61827" w:rsidRDefault="00C6182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2DDAE" w14:textId="77777777" w:rsidR="00C61827" w:rsidRDefault="00C618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DBED90" w14:textId="77777777" w:rsidR="006E700F" w:rsidRDefault="006E700F" w:rsidP="00267923">
      <w:pPr>
        <w:spacing w:after="0" w:line="240" w:lineRule="auto"/>
      </w:pPr>
      <w:r>
        <w:separator/>
      </w:r>
    </w:p>
  </w:footnote>
  <w:footnote w:type="continuationSeparator" w:id="0">
    <w:p w14:paraId="79F0196B" w14:textId="77777777" w:rsidR="006E700F" w:rsidRDefault="006E700F" w:rsidP="002679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2EC0AE" w14:textId="77777777" w:rsidR="00C61827" w:rsidRDefault="00C6182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E9406" w14:textId="77777777" w:rsidR="00267923" w:rsidRPr="00267923" w:rsidRDefault="00F8405B" w:rsidP="00267923">
    <w:pPr>
      <w:pStyle w:val="Header"/>
      <w:jc w:val="right"/>
      <w:rPr>
        <w:rFonts w:ascii="Arial" w:hAnsi="Arial"/>
        <w:sz w:val="20"/>
      </w:rPr>
    </w:pPr>
    <w:r>
      <w:rPr>
        <w:rFonts w:ascii="Arial" w:hAnsi="Arial"/>
        <w:sz w:val="20"/>
      </w:rPr>
      <w:t>Lab</w:t>
    </w:r>
    <w:r w:rsidR="00C61827">
      <w:rPr>
        <w:rFonts w:ascii="Arial" w:hAnsi="Arial"/>
        <w:sz w:val="20"/>
      </w:rPr>
      <w:t xml:space="preserve"> 7</w:t>
    </w:r>
    <w:r w:rsidR="00267923" w:rsidRPr="00267923">
      <w:rPr>
        <w:rFonts w:ascii="Arial" w:hAnsi="Arial"/>
        <w:sz w:val="20"/>
      </w:rPr>
      <w:t>: Graphics</w:t>
    </w:r>
  </w:p>
  <w:p w14:paraId="3BE1A237" w14:textId="77777777" w:rsidR="00267923" w:rsidRDefault="0026792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D00CB" w14:textId="77777777" w:rsidR="00C61827" w:rsidRDefault="00C618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D1DE9"/>
    <w:multiLevelType w:val="hybridMultilevel"/>
    <w:tmpl w:val="0D0E0C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104E29"/>
    <w:multiLevelType w:val="hybridMultilevel"/>
    <w:tmpl w:val="9572DF28"/>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1F292AF5"/>
    <w:multiLevelType w:val="hybridMultilevel"/>
    <w:tmpl w:val="471A1D7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0B74915"/>
    <w:multiLevelType w:val="hybridMultilevel"/>
    <w:tmpl w:val="00BEEA74"/>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4" w15:restartNumberingAfterBreak="0">
    <w:nsid w:val="23A82AFD"/>
    <w:multiLevelType w:val="hybridMultilevel"/>
    <w:tmpl w:val="E2520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646863"/>
    <w:multiLevelType w:val="hybridMultilevel"/>
    <w:tmpl w:val="EA38F0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0157AB5"/>
    <w:multiLevelType w:val="hybridMultilevel"/>
    <w:tmpl w:val="EC10D6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544202"/>
    <w:multiLevelType w:val="hybridMultilevel"/>
    <w:tmpl w:val="EF509882"/>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7B7263"/>
    <w:multiLevelType w:val="hybridMultilevel"/>
    <w:tmpl w:val="0F1AD10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16cid:durableId="1294939858">
    <w:abstractNumId w:val="6"/>
  </w:num>
  <w:num w:numId="2" w16cid:durableId="185872746">
    <w:abstractNumId w:val="5"/>
  </w:num>
  <w:num w:numId="3" w16cid:durableId="1604537174">
    <w:abstractNumId w:val="3"/>
  </w:num>
  <w:num w:numId="4" w16cid:durableId="1995061427">
    <w:abstractNumId w:val="0"/>
  </w:num>
  <w:num w:numId="5" w16cid:durableId="1545874188">
    <w:abstractNumId w:val="1"/>
  </w:num>
  <w:num w:numId="6" w16cid:durableId="1514951321">
    <w:abstractNumId w:val="4"/>
  </w:num>
  <w:num w:numId="7" w16cid:durableId="1876845203">
    <w:abstractNumId w:val="2"/>
  </w:num>
  <w:num w:numId="8" w16cid:durableId="816993953">
    <w:abstractNumId w:val="8"/>
  </w:num>
  <w:num w:numId="9" w16cid:durableId="76260404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5CC7"/>
    <w:rsid w:val="00003BD7"/>
    <w:rsid w:val="00003E61"/>
    <w:rsid w:val="00005E2F"/>
    <w:rsid w:val="00005FD1"/>
    <w:rsid w:val="00007434"/>
    <w:rsid w:val="0001184C"/>
    <w:rsid w:val="000120D5"/>
    <w:rsid w:val="00012A24"/>
    <w:rsid w:val="00012EF0"/>
    <w:rsid w:val="00013B64"/>
    <w:rsid w:val="00013D6C"/>
    <w:rsid w:val="0001497C"/>
    <w:rsid w:val="00014A79"/>
    <w:rsid w:val="00014EFE"/>
    <w:rsid w:val="00015367"/>
    <w:rsid w:val="000153FC"/>
    <w:rsid w:val="000166FD"/>
    <w:rsid w:val="00020EB2"/>
    <w:rsid w:val="00021D85"/>
    <w:rsid w:val="00024200"/>
    <w:rsid w:val="00025415"/>
    <w:rsid w:val="00025B24"/>
    <w:rsid w:val="00026F00"/>
    <w:rsid w:val="00030C41"/>
    <w:rsid w:val="000328C8"/>
    <w:rsid w:val="00035303"/>
    <w:rsid w:val="000355CE"/>
    <w:rsid w:val="00036791"/>
    <w:rsid w:val="00037467"/>
    <w:rsid w:val="000405FD"/>
    <w:rsid w:val="00040C32"/>
    <w:rsid w:val="0004209B"/>
    <w:rsid w:val="00042625"/>
    <w:rsid w:val="00042945"/>
    <w:rsid w:val="000438DC"/>
    <w:rsid w:val="00044D27"/>
    <w:rsid w:val="00045683"/>
    <w:rsid w:val="000459D3"/>
    <w:rsid w:val="00045C55"/>
    <w:rsid w:val="00056B3F"/>
    <w:rsid w:val="00056F04"/>
    <w:rsid w:val="000600BC"/>
    <w:rsid w:val="00060AFE"/>
    <w:rsid w:val="00063A3B"/>
    <w:rsid w:val="00064E79"/>
    <w:rsid w:val="00065163"/>
    <w:rsid w:val="00067657"/>
    <w:rsid w:val="00071213"/>
    <w:rsid w:val="0007163B"/>
    <w:rsid w:val="000724EE"/>
    <w:rsid w:val="000732A6"/>
    <w:rsid w:val="000732B4"/>
    <w:rsid w:val="00073A74"/>
    <w:rsid w:val="00073D03"/>
    <w:rsid w:val="000759A3"/>
    <w:rsid w:val="00075A1B"/>
    <w:rsid w:val="00077ED1"/>
    <w:rsid w:val="00080D40"/>
    <w:rsid w:val="00082826"/>
    <w:rsid w:val="00083049"/>
    <w:rsid w:val="000831ED"/>
    <w:rsid w:val="00083A36"/>
    <w:rsid w:val="00083C32"/>
    <w:rsid w:val="00084808"/>
    <w:rsid w:val="00086E6D"/>
    <w:rsid w:val="00087C9B"/>
    <w:rsid w:val="0009129F"/>
    <w:rsid w:val="000917B1"/>
    <w:rsid w:val="0009206F"/>
    <w:rsid w:val="000942F2"/>
    <w:rsid w:val="00094EF5"/>
    <w:rsid w:val="000950CA"/>
    <w:rsid w:val="0009653D"/>
    <w:rsid w:val="000975CA"/>
    <w:rsid w:val="000A2128"/>
    <w:rsid w:val="000A381A"/>
    <w:rsid w:val="000A4D84"/>
    <w:rsid w:val="000A5572"/>
    <w:rsid w:val="000A56B8"/>
    <w:rsid w:val="000A5D0D"/>
    <w:rsid w:val="000A7B61"/>
    <w:rsid w:val="000B1020"/>
    <w:rsid w:val="000B1638"/>
    <w:rsid w:val="000B1F0C"/>
    <w:rsid w:val="000B2899"/>
    <w:rsid w:val="000B3803"/>
    <w:rsid w:val="000B46FF"/>
    <w:rsid w:val="000B5551"/>
    <w:rsid w:val="000B69A1"/>
    <w:rsid w:val="000C09F0"/>
    <w:rsid w:val="000C1459"/>
    <w:rsid w:val="000C172A"/>
    <w:rsid w:val="000C1CC8"/>
    <w:rsid w:val="000C2333"/>
    <w:rsid w:val="000C50FD"/>
    <w:rsid w:val="000C5240"/>
    <w:rsid w:val="000C6A04"/>
    <w:rsid w:val="000C73B7"/>
    <w:rsid w:val="000D0F11"/>
    <w:rsid w:val="000D11BE"/>
    <w:rsid w:val="000D312E"/>
    <w:rsid w:val="000D3259"/>
    <w:rsid w:val="000D44A8"/>
    <w:rsid w:val="000D4BF1"/>
    <w:rsid w:val="000D5004"/>
    <w:rsid w:val="000D6C6F"/>
    <w:rsid w:val="000D6D72"/>
    <w:rsid w:val="000D7828"/>
    <w:rsid w:val="000E0AC3"/>
    <w:rsid w:val="000E1960"/>
    <w:rsid w:val="000E419C"/>
    <w:rsid w:val="000E484F"/>
    <w:rsid w:val="000E6A88"/>
    <w:rsid w:val="000E7D80"/>
    <w:rsid w:val="000F24B0"/>
    <w:rsid w:val="000F3D18"/>
    <w:rsid w:val="000F3FF9"/>
    <w:rsid w:val="000F6A97"/>
    <w:rsid w:val="000F6DA8"/>
    <w:rsid w:val="000F7B3F"/>
    <w:rsid w:val="0010048A"/>
    <w:rsid w:val="0010174B"/>
    <w:rsid w:val="001028D2"/>
    <w:rsid w:val="0010311E"/>
    <w:rsid w:val="0010445F"/>
    <w:rsid w:val="00104CF5"/>
    <w:rsid w:val="0010525E"/>
    <w:rsid w:val="001065D6"/>
    <w:rsid w:val="00107152"/>
    <w:rsid w:val="00110609"/>
    <w:rsid w:val="00112CCD"/>
    <w:rsid w:val="00114146"/>
    <w:rsid w:val="001158B0"/>
    <w:rsid w:val="001207D7"/>
    <w:rsid w:val="001211C0"/>
    <w:rsid w:val="001211F3"/>
    <w:rsid w:val="00123E9B"/>
    <w:rsid w:val="00126447"/>
    <w:rsid w:val="00127720"/>
    <w:rsid w:val="00130B6D"/>
    <w:rsid w:val="00131845"/>
    <w:rsid w:val="0013330E"/>
    <w:rsid w:val="001345ED"/>
    <w:rsid w:val="001354A3"/>
    <w:rsid w:val="00137C99"/>
    <w:rsid w:val="00137FDC"/>
    <w:rsid w:val="00147080"/>
    <w:rsid w:val="001518DC"/>
    <w:rsid w:val="00154892"/>
    <w:rsid w:val="0016077B"/>
    <w:rsid w:val="00160E2C"/>
    <w:rsid w:val="00160FBF"/>
    <w:rsid w:val="00163AF7"/>
    <w:rsid w:val="00163B30"/>
    <w:rsid w:val="001642EA"/>
    <w:rsid w:val="00164571"/>
    <w:rsid w:val="00165FC6"/>
    <w:rsid w:val="001664F0"/>
    <w:rsid w:val="0017052A"/>
    <w:rsid w:val="00171495"/>
    <w:rsid w:val="00171760"/>
    <w:rsid w:val="00175613"/>
    <w:rsid w:val="00175F18"/>
    <w:rsid w:val="00175F29"/>
    <w:rsid w:val="00176A3D"/>
    <w:rsid w:val="00180BED"/>
    <w:rsid w:val="00180D37"/>
    <w:rsid w:val="001829AE"/>
    <w:rsid w:val="00182BE7"/>
    <w:rsid w:val="00184F0A"/>
    <w:rsid w:val="001850A7"/>
    <w:rsid w:val="0018610B"/>
    <w:rsid w:val="00186461"/>
    <w:rsid w:val="0018693E"/>
    <w:rsid w:val="00186D2C"/>
    <w:rsid w:val="00190446"/>
    <w:rsid w:val="00191899"/>
    <w:rsid w:val="00191E4C"/>
    <w:rsid w:val="001941B7"/>
    <w:rsid w:val="0019624A"/>
    <w:rsid w:val="00197621"/>
    <w:rsid w:val="0019768D"/>
    <w:rsid w:val="00197861"/>
    <w:rsid w:val="00197ADD"/>
    <w:rsid w:val="001A1C0C"/>
    <w:rsid w:val="001A32A0"/>
    <w:rsid w:val="001A45B1"/>
    <w:rsid w:val="001A53E7"/>
    <w:rsid w:val="001A540A"/>
    <w:rsid w:val="001A6840"/>
    <w:rsid w:val="001A6CCF"/>
    <w:rsid w:val="001A6DE4"/>
    <w:rsid w:val="001A791E"/>
    <w:rsid w:val="001B1BB9"/>
    <w:rsid w:val="001B3437"/>
    <w:rsid w:val="001B4A71"/>
    <w:rsid w:val="001B4FC7"/>
    <w:rsid w:val="001B5600"/>
    <w:rsid w:val="001B6C31"/>
    <w:rsid w:val="001B7C19"/>
    <w:rsid w:val="001C075A"/>
    <w:rsid w:val="001C31E0"/>
    <w:rsid w:val="001C3A43"/>
    <w:rsid w:val="001C489F"/>
    <w:rsid w:val="001D15BF"/>
    <w:rsid w:val="001D244D"/>
    <w:rsid w:val="001D72B6"/>
    <w:rsid w:val="001D7388"/>
    <w:rsid w:val="001F11F7"/>
    <w:rsid w:val="001F1937"/>
    <w:rsid w:val="001F2CD3"/>
    <w:rsid w:val="001F3D49"/>
    <w:rsid w:val="001F451E"/>
    <w:rsid w:val="001F4D1E"/>
    <w:rsid w:val="001F71B4"/>
    <w:rsid w:val="0020002C"/>
    <w:rsid w:val="00200347"/>
    <w:rsid w:val="00200EB5"/>
    <w:rsid w:val="00203D10"/>
    <w:rsid w:val="0020562C"/>
    <w:rsid w:val="00205D68"/>
    <w:rsid w:val="00206149"/>
    <w:rsid w:val="00206A41"/>
    <w:rsid w:val="00206C7F"/>
    <w:rsid w:val="002102AA"/>
    <w:rsid w:val="00210B24"/>
    <w:rsid w:val="002125EB"/>
    <w:rsid w:val="00214455"/>
    <w:rsid w:val="002145C1"/>
    <w:rsid w:val="00220CD2"/>
    <w:rsid w:val="0022177C"/>
    <w:rsid w:val="00221DFE"/>
    <w:rsid w:val="0022569A"/>
    <w:rsid w:val="002269DE"/>
    <w:rsid w:val="002277C5"/>
    <w:rsid w:val="00233181"/>
    <w:rsid w:val="00233394"/>
    <w:rsid w:val="002354A2"/>
    <w:rsid w:val="00235AB3"/>
    <w:rsid w:val="00236138"/>
    <w:rsid w:val="00236F58"/>
    <w:rsid w:val="00240D5F"/>
    <w:rsid w:val="00241D73"/>
    <w:rsid w:val="002440E1"/>
    <w:rsid w:val="00245017"/>
    <w:rsid w:val="00246735"/>
    <w:rsid w:val="00246CC9"/>
    <w:rsid w:val="00247A39"/>
    <w:rsid w:val="002522AE"/>
    <w:rsid w:val="00254AE2"/>
    <w:rsid w:val="0025612B"/>
    <w:rsid w:val="002571C6"/>
    <w:rsid w:val="00260410"/>
    <w:rsid w:val="0026112C"/>
    <w:rsid w:val="00261D50"/>
    <w:rsid w:val="00261F1B"/>
    <w:rsid w:val="00262316"/>
    <w:rsid w:val="00262764"/>
    <w:rsid w:val="002635E3"/>
    <w:rsid w:val="00265209"/>
    <w:rsid w:val="0026565D"/>
    <w:rsid w:val="00266052"/>
    <w:rsid w:val="00267007"/>
    <w:rsid w:val="002672B6"/>
    <w:rsid w:val="00267923"/>
    <w:rsid w:val="00270443"/>
    <w:rsid w:val="002708BB"/>
    <w:rsid w:val="00270FF3"/>
    <w:rsid w:val="00276681"/>
    <w:rsid w:val="00277086"/>
    <w:rsid w:val="002803E8"/>
    <w:rsid w:val="00281D3A"/>
    <w:rsid w:val="00281FF8"/>
    <w:rsid w:val="002827D2"/>
    <w:rsid w:val="00283A47"/>
    <w:rsid w:val="00283D15"/>
    <w:rsid w:val="00285B01"/>
    <w:rsid w:val="00286666"/>
    <w:rsid w:val="002870BC"/>
    <w:rsid w:val="00290DB7"/>
    <w:rsid w:val="002922CF"/>
    <w:rsid w:val="0029352B"/>
    <w:rsid w:val="00293B89"/>
    <w:rsid w:val="0029620B"/>
    <w:rsid w:val="002A0B8A"/>
    <w:rsid w:val="002A1940"/>
    <w:rsid w:val="002A19FA"/>
    <w:rsid w:val="002A1AC2"/>
    <w:rsid w:val="002A3487"/>
    <w:rsid w:val="002A3733"/>
    <w:rsid w:val="002A3854"/>
    <w:rsid w:val="002A38A3"/>
    <w:rsid w:val="002A4055"/>
    <w:rsid w:val="002A47B6"/>
    <w:rsid w:val="002A5C3E"/>
    <w:rsid w:val="002B1163"/>
    <w:rsid w:val="002B2341"/>
    <w:rsid w:val="002B5928"/>
    <w:rsid w:val="002B6EB2"/>
    <w:rsid w:val="002C065A"/>
    <w:rsid w:val="002C0F8E"/>
    <w:rsid w:val="002C233A"/>
    <w:rsid w:val="002C2AFE"/>
    <w:rsid w:val="002C2B41"/>
    <w:rsid w:val="002C472B"/>
    <w:rsid w:val="002C5407"/>
    <w:rsid w:val="002C72DC"/>
    <w:rsid w:val="002C76CE"/>
    <w:rsid w:val="002D06D9"/>
    <w:rsid w:val="002D1AF1"/>
    <w:rsid w:val="002D1BC1"/>
    <w:rsid w:val="002D4CDF"/>
    <w:rsid w:val="002D5A91"/>
    <w:rsid w:val="002D5DBE"/>
    <w:rsid w:val="002D613C"/>
    <w:rsid w:val="002D6839"/>
    <w:rsid w:val="002E1003"/>
    <w:rsid w:val="002E2986"/>
    <w:rsid w:val="002E34A0"/>
    <w:rsid w:val="002E4005"/>
    <w:rsid w:val="002E459A"/>
    <w:rsid w:val="002E55ED"/>
    <w:rsid w:val="002E6D21"/>
    <w:rsid w:val="002E6E9D"/>
    <w:rsid w:val="002E72A1"/>
    <w:rsid w:val="002E7B4E"/>
    <w:rsid w:val="002E7B94"/>
    <w:rsid w:val="002E7E62"/>
    <w:rsid w:val="002F0BD5"/>
    <w:rsid w:val="002F26BF"/>
    <w:rsid w:val="002F5340"/>
    <w:rsid w:val="002F53E9"/>
    <w:rsid w:val="002F5874"/>
    <w:rsid w:val="002F7210"/>
    <w:rsid w:val="00300AEA"/>
    <w:rsid w:val="00302C91"/>
    <w:rsid w:val="0030364B"/>
    <w:rsid w:val="00310CDA"/>
    <w:rsid w:val="00311B6C"/>
    <w:rsid w:val="003126DD"/>
    <w:rsid w:val="00313FB5"/>
    <w:rsid w:val="00315856"/>
    <w:rsid w:val="00317788"/>
    <w:rsid w:val="00320983"/>
    <w:rsid w:val="00322081"/>
    <w:rsid w:val="0032267C"/>
    <w:rsid w:val="00323B2E"/>
    <w:rsid w:val="00323F5A"/>
    <w:rsid w:val="00324445"/>
    <w:rsid w:val="0032758A"/>
    <w:rsid w:val="003311BE"/>
    <w:rsid w:val="0033218F"/>
    <w:rsid w:val="003329EB"/>
    <w:rsid w:val="00334390"/>
    <w:rsid w:val="003362C8"/>
    <w:rsid w:val="00336A8B"/>
    <w:rsid w:val="00337108"/>
    <w:rsid w:val="003376D6"/>
    <w:rsid w:val="003377DA"/>
    <w:rsid w:val="00341838"/>
    <w:rsid w:val="00343B1A"/>
    <w:rsid w:val="003441C9"/>
    <w:rsid w:val="003536D2"/>
    <w:rsid w:val="00354792"/>
    <w:rsid w:val="00356AD8"/>
    <w:rsid w:val="003602FB"/>
    <w:rsid w:val="00362134"/>
    <w:rsid w:val="00362FFE"/>
    <w:rsid w:val="00363D6E"/>
    <w:rsid w:val="00365E97"/>
    <w:rsid w:val="00370F15"/>
    <w:rsid w:val="00372362"/>
    <w:rsid w:val="00372715"/>
    <w:rsid w:val="003731FF"/>
    <w:rsid w:val="003743CD"/>
    <w:rsid w:val="00375534"/>
    <w:rsid w:val="00377D32"/>
    <w:rsid w:val="00380143"/>
    <w:rsid w:val="003810D4"/>
    <w:rsid w:val="003811B3"/>
    <w:rsid w:val="00382BBD"/>
    <w:rsid w:val="00382ECA"/>
    <w:rsid w:val="003835DA"/>
    <w:rsid w:val="00384340"/>
    <w:rsid w:val="00384E71"/>
    <w:rsid w:val="003857FD"/>
    <w:rsid w:val="003863C6"/>
    <w:rsid w:val="003865B3"/>
    <w:rsid w:val="00387583"/>
    <w:rsid w:val="00387E3F"/>
    <w:rsid w:val="00391ED0"/>
    <w:rsid w:val="00392B49"/>
    <w:rsid w:val="00393EBE"/>
    <w:rsid w:val="003952DA"/>
    <w:rsid w:val="00395D98"/>
    <w:rsid w:val="003967CD"/>
    <w:rsid w:val="00396A8E"/>
    <w:rsid w:val="00396B32"/>
    <w:rsid w:val="003A21B3"/>
    <w:rsid w:val="003A2CDD"/>
    <w:rsid w:val="003A4E7B"/>
    <w:rsid w:val="003A637F"/>
    <w:rsid w:val="003A63DF"/>
    <w:rsid w:val="003A7061"/>
    <w:rsid w:val="003A7E08"/>
    <w:rsid w:val="003B04BC"/>
    <w:rsid w:val="003B3416"/>
    <w:rsid w:val="003B3C59"/>
    <w:rsid w:val="003B666E"/>
    <w:rsid w:val="003B6DBE"/>
    <w:rsid w:val="003B740E"/>
    <w:rsid w:val="003B781A"/>
    <w:rsid w:val="003B7B22"/>
    <w:rsid w:val="003C0198"/>
    <w:rsid w:val="003C0B4D"/>
    <w:rsid w:val="003C0CCA"/>
    <w:rsid w:val="003C145F"/>
    <w:rsid w:val="003C1995"/>
    <w:rsid w:val="003C1DC5"/>
    <w:rsid w:val="003C2A52"/>
    <w:rsid w:val="003C6949"/>
    <w:rsid w:val="003C6A71"/>
    <w:rsid w:val="003D0F43"/>
    <w:rsid w:val="003D1BCE"/>
    <w:rsid w:val="003D2D1C"/>
    <w:rsid w:val="003D37EC"/>
    <w:rsid w:val="003D4FFB"/>
    <w:rsid w:val="003D5232"/>
    <w:rsid w:val="003D5570"/>
    <w:rsid w:val="003D6C23"/>
    <w:rsid w:val="003D6F2E"/>
    <w:rsid w:val="003D72D9"/>
    <w:rsid w:val="003E0051"/>
    <w:rsid w:val="003E6304"/>
    <w:rsid w:val="003E744B"/>
    <w:rsid w:val="003F0767"/>
    <w:rsid w:val="003F1B45"/>
    <w:rsid w:val="003F215E"/>
    <w:rsid w:val="003F2387"/>
    <w:rsid w:val="003F2885"/>
    <w:rsid w:val="003F3A63"/>
    <w:rsid w:val="003F466E"/>
    <w:rsid w:val="003F47E0"/>
    <w:rsid w:val="003F4CD5"/>
    <w:rsid w:val="003F56EB"/>
    <w:rsid w:val="003F5EDD"/>
    <w:rsid w:val="004002BE"/>
    <w:rsid w:val="004004AE"/>
    <w:rsid w:val="0040068E"/>
    <w:rsid w:val="00401C32"/>
    <w:rsid w:val="0040261C"/>
    <w:rsid w:val="004029AE"/>
    <w:rsid w:val="00402B43"/>
    <w:rsid w:val="00403E26"/>
    <w:rsid w:val="004049F9"/>
    <w:rsid w:val="00405150"/>
    <w:rsid w:val="0040646D"/>
    <w:rsid w:val="0040782E"/>
    <w:rsid w:val="00407B8F"/>
    <w:rsid w:val="00410BAE"/>
    <w:rsid w:val="0041291C"/>
    <w:rsid w:val="00412F9A"/>
    <w:rsid w:val="004141B2"/>
    <w:rsid w:val="00416406"/>
    <w:rsid w:val="004165C2"/>
    <w:rsid w:val="00416AAE"/>
    <w:rsid w:val="00417542"/>
    <w:rsid w:val="00417BCB"/>
    <w:rsid w:val="004227A2"/>
    <w:rsid w:val="00423B21"/>
    <w:rsid w:val="00424DCE"/>
    <w:rsid w:val="004251BE"/>
    <w:rsid w:val="0042558B"/>
    <w:rsid w:val="0042623C"/>
    <w:rsid w:val="00427799"/>
    <w:rsid w:val="004279A9"/>
    <w:rsid w:val="004307F1"/>
    <w:rsid w:val="00430800"/>
    <w:rsid w:val="004313C5"/>
    <w:rsid w:val="004315F3"/>
    <w:rsid w:val="00431A0D"/>
    <w:rsid w:val="0043308F"/>
    <w:rsid w:val="00436F30"/>
    <w:rsid w:val="00437B1F"/>
    <w:rsid w:val="00437CFE"/>
    <w:rsid w:val="00441D87"/>
    <w:rsid w:val="004421C0"/>
    <w:rsid w:val="00444B6C"/>
    <w:rsid w:val="00446085"/>
    <w:rsid w:val="0045020A"/>
    <w:rsid w:val="00456169"/>
    <w:rsid w:val="00457289"/>
    <w:rsid w:val="00457308"/>
    <w:rsid w:val="00460543"/>
    <w:rsid w:val="00460673"/>
    <w:rsid w:val="004613BF"/>
    <w:rsid w:val="00462F18"/>
    <w:rsid w:val="0046445A"/>
    <w:rsid w:val="004667EE"/>
    <w:rsid w:val="00466FFC"/>
    <w:rsid w:val="0047002C"/>
    <w:rsid w:val="00471F87"/>
    <w:rsid w:val="004733CB"/>
    <w:rsid w:val="00474A83"/>
    <w:rsid w:val="0047511D"/>
    <w:rsid w:val="004759B7"/>
    <w:rsid w:val="00476018"/>
    <w:rsid w:val="00477748"/>
    <w:rsid w:val="00477AC9"/>
    <w:rsid w:val="004802E5"/>
    <w:rsid w:val="0048041B"/>
    <w:rsid w:val="00481A1A"/>
    <w:rsid w:val="00481CAD"/>
    <w:rsid w:val="00482BB3"/>
    <w:rsid w:val="00483B78"/>
    <w:rsid w:val="004862BB"/>
    <w:rsid w:val="004867DE"/>
    <w:rsid w:val="00487564"/>
    <w:rsid w:val="004905A8"/>
    <w:rsid w:val="004907BD"/>
    <w:rsid w:val="00492BE1"/>
    <w:rsid w:val="004930D1"/>
    <w:rsid w:val="00493A8B"/>
    <w:rsid w:val="004942EA"/>
    <w:rsid w:val="00494D3C"/>
    <w:rsid w:val="004952EA"/>
    <w:rsid w:val="004956F9"/>
    <w:rsid w:val="004A3850"/>
    <w:rsid w:val="004A4310"/>
    <w:rsid w:val="004A4A73"/>
    <w:rsid w:val="004A5F2E"/>
    <w:rsid w:val="004A6D5B"/>
    <w:rsid w:val="004B040B"/>
    <w:rsid w:val="004B1A03"/>
    <w:rsid w:val="004B2B93"/>
    <w:rsid w:val="004B79A9"/>
    <w:rsid w:val="004B79F3"/>
    <w:rsid w:val="004C04B3"/>
    <w:rsid w:val="004C10FD"/>
    <w:rsid w:val="004C1E26"/>
    <w:rsid w:val="004C3D3C"/>
    <w:rsid w:val="004C4566"/>
    <w:rsid w:val="004C47C9"/>
    <w:rsid w:val="004D119A"/>
    <w:rsid w:val="004D119E"/>
    <w:rsid w:val="004D2137"/>
    <w:rsid w:val="004D3076"/>
    <w:rsid w:val="004D39BB"/>
    <w:rsid w:val="004D3B5F"/>
    <w:rsid w:val="004D3BFF"/>
    <w:rsid w:val="004D5FBD"/>
    <w:rsid w:val="004D6F1E"/>
    <w:rsid w:val="004D7919"/>
    <w:rsid w:val="004E02C4"/>
    <w:rsid w:val="004E0931"/>
    <w:rsid w:val="004E0E76"/>
    <w:rsid w:val="004E4B4C"/>
    <w:rsid w:val="004E72CC"/>
    <w:rsid w:val="004E7F73"/>
    <w:rsid w:val="004F0317"/>
    <w:rsid w:val="004F29AA"/>
    <w:rsid w:val="004F3419"/>
    <w:rsid w:val="004F4494"/>
    <w:rsid w:val="004F4B55"/>
    <w:rsid w:val="005002CC"/>
    <w:rsid w:val="00501A77"/>
    <w:rsid w:val="00501B06"/>
    <w:rsid w:val="00503916"/>
    <w:rsid w:val="00503B10"/>
    <w:rsid w:val="00503DF2"/>
    <w:rsid w:val="00503E62"/>
    <w:rsid w:val="00506999"/>
    <w:rsid w:val="0051026E"/>
    <w:rsid w:val="00510F56"/>
    <w:rsid w:val="0051265E"/>
    <w:rsid w:val="0051270B"/>
    <w:rsid w:val="00514800"/>
    <w:rsid w:val="00515E07"/>
    <w:rsid w:val="00516402"/>
    <w:rsid w:val="00520FAE"/>
    <w:rsid w:val="00521982"/>
    <w:rsid w:val="0052267A"/>
    <w:rsid w:val="00522D5B"/>
    <w:rsid w:val="00522F9C"/>
    <w:rsid w:val="00523C52"/>
    <w:rsid w:val="0052421D"/>
    <w:rsid w:val="00524F52"/>
    <w:rsid w:val="0052741D"/>
    <w:rsid w:val="005279B3"/>
    <w:rsid w:val="0053325A"/>
    <w:rsid w:val="00534FB8"/>
    <w:rsid w:val="00537F76"/>
    <w:rsid w:val="00540C3A"/>
    <w:rsid w:val="00541DD5"/>
    <w:rsid w:val="0054276A"/>
    <w:rsid w:val="00542A89"/>
    <w:rsid w:val="00542B92"/>
    <w:rsid w:val="00543430"/>
    <w:rsid w:val="005438E1"/>
    <w:rsid w:val="00543CEF"/>
    <w:rsid w:val="0054401E"/>
    <w:rsid w:val="005460A9"/>
    <w:rsid w:val="005517F4"/>
    <w:rsid w:val="00552A42"/>
    <w:rsid w:val="00552CEC"/>
    <w:rsid w:val="00552F67"/>
    <w:rsid w:val="005540F3"/>
    <w:rsid w:val="005577BD"/>
    <w:rsid w:val="00557867"/>
    <w:rsid w:val="00557EC2"/>
    <w:rsid w:val="00561BED"/>
    <w:rsid w:val="005624A3"/>
    <w:rsid w:val="00562F04"/>
    <w:rsid w:val="00563E89"/>
    <w:rsid w:val="0056464B"/>
    <w:rsid w:val="005651DB"/>
    <w:rsid w:val="00565D4A"/>
    <w:rsid w:val="005662FF"/>
    <w:rsid w:val="00566800"/>
    <w:rsid w:val="00566CA5"/>
    <w:rsid w:val="0056710C"/>
    <w:rsid w:val="00570B0C"/>
    <w:rsid w:val="005711ED"/>
    <w:rsid w:val="00571B20"/>
    <w:rsid w:val="0057227C"/>
    <w:rsid w:val="00572F34"/>
    <w:rsid w:val="0057364B"/>
    <w:rsid w:val="005759B7"/>
    <w:rsid w:val="005760E3"/>
    <w:rsid w:val="00577B6B"/>
    <w:rsid w:val="00582758"/>
    <w:rsid w:val="00584ADA"/>
    <w:rsid w:val="005855C4"/>
    <w:rsid w:val="00592209"/>
    <w:rsid w:val="0059309F"/>
    <w:rsid w:val="00593647"/>
    <w:rsid w:val="00593A8F"/>
    <w:rsid w:val="005972D4"/>
    <w:rsid w:val="00597911"/>
    <w:rsid w:val="005A27F1"/>
    <w:rsid w:val="005A2F23"/>
    <w:rsid w:val="005A3189"/>
    <w:rsid w:val="005A3FF7"/>
    <w:rsid w:val="005A47C2"/>
    <w:rsid w:val="005A491B"/>
    <w:rsid w:val="005A5674"/>
    <w:rsid w:val="005A75BC"/>
    <w:rsid w:val="005A7B26"/>
    <w:rsid w:val="005B0874"/>
    <w:rsid w:val="005B2100"/>
    <w:rsid w:val="005B2614"/>
    <w:rsid w:val="005B288B"/>
    <w:rsid w:val="005B3543"/>
    <w:rsid w:val="005B459B"/>
    <w:rsid w:val="005B69AE"/>
    <w:rsid w:val="005B6BC2"/>
    <w:rsid w:val="005C08DD"/>
    <w:rsid w:val="005C0B40"/>
    <w:rsid w:val="005C0D40"/>
    <w:rsid w:val="005C1B32"/>
    <w:rsid w:val="005C22F2"/>
    <w:rsid w:val="005C3C15"/>
    <w:rsid w:val="005C3C27"/>
    <w:rsid w:val="005C58C1"/>
    <w:rsid w:val="005D0C14"/>
    <w:rsid w:val="005D0C31"/>
    <w:rsid w:val="005D1529"/>
    <w:rsid w:val="005D295E"/>
    <w:rsid w:val="005D36AF"/>
    <w:rsid w:val="005D3FD7"/>
    <w:rsid w:val="005D4B16"/>
    <w:rsid w:val="005D6FA0"/>
    <w:rsid w:val="005D73F5"/>
    <w:rsid w:val="005D7558"/>
    <w:rsid w:val="005E1ACE"/>
    <w:rsid w:val="005E5366"/>
    <w:rsid w:val="005E7574"/>
    <w:rsid w:val="005E758C"/>
    <w:rsid w:val="005E79EA"/>
    <w:rsid w:val="005F0344"/>
    <w:rsid w:val="005F0C12"/>
    <w:rsid w:val="005F1829"/>
    <w:rsid w:val="005F1BCD"/>
    <w:rsid w:val="005F1E74"/>
    <w:rsid w:val="005F2D0D"/>
    <w:rsid w:val="005F4237"/>
    <w:rsid w:val="005F501B"/>
    <w:rsid w:val="005F6697"/>
    <w:rsid w:val="005F6F82"/>
    <w:rsid w:val="006026BA"/>
    <w:rsid w:val="00605DB0"/>
    <w:rsid w:val="00606892"/>
    <w:rsid w:val="00607D1E"/>
    <w:rsid w:val="006101CA"/>
    <w:rsid w:val="006103D7"/>
    <w:rsid w:val="00610B1A"/>
    <w:rsid w:val="006118FE"/>
    <w:rsid w:val="00611E65"/>
    <w:rsid w:val="00613330"/>
    <w:rsid w:val="0061438C"/>
    <w:rsid w:val="00615626"/>
    <w:rsid w:val="00617D69"/>
    <w:rsid w:val="00617F06"/>
    <w:rsid w:val="00617FE6"/>
    <w:rsid w:val="00620DA0"/>
    <w:rsid w:val="006233F5"/>
    <w:rsid w:val="00623B3A"/>
    <w:rsid w:val="00623B81"/>
    <w:rsid w:val="0062449E"/>
    <w:rsid w:val="00625EB4"/>
    <w:rsid w:val="006264C4"/>
    <w:rsid w:val="006269A0"/>
    <w:rsid w:val="006314C0"/>
    <w:rsid w:val="006369A4"/>
    <w:rsid w:val="0063746F"/>
    <w:rsid w:val="00641B6B"/>
    <w:rsid w:val="0064204A"/>
    <w:rsid w:val="00643570"/>
    <w:rsid w:val="0064380E"/>
    <w:rsid w:val="00644C35"/>
    <w:rsid w:val="00645395"/>
    <w:rsid w:val="00650AA6"/>
    <w:rsid w:val="006517E3"/>
    <w:rsid w:val="00653A4C"/>
    <w:rsid w:val="00654015"/>
    <w:rsid w:val="00655AF1"/>
    <w:rsid w:val="00656F1A"/>
    <w:rsid w:val="00657FF4"/>
    <w:rsid w:val="00660AA5"/>
    <w:rsid w:val="00660CCA"/>
    <w:rsid w:val="00662DC7"/>
    <w:rsid w:val="00664001"/>
    <w:rsid w:val="00666087"/>
    <w:rsid w:val="00666A59"/>
    <w:rsid w:val="00667079"/>
    <w:rsid w:val="006673E0"/>
    <w:rsid w:val="00670370"/>
    <w:rsid w:val="006715C2"/>
    <w:rsid w:val="0067168F"/>
    <w:rsid w:val="006728F7"/>
    <w:rsid w:val="00672BA5"/>
    <w:rsid w:val="00673506"/>
    <w:rsid w:val="00673CEE"/>
    <w:rsid w:val="00674F19"/>
    <w:rsid w:val="00675F3E"/>
    <w:rsid w:val="006773B1"/>
    <w:rsid w:val="0068098C"/>
    <w:rsid w:val="00680CBA"/>
    <w:rsid w:val="00681C44"/>
    <w:rsid w:val="00683E39"/>
    <w:rsid w:val="00684C58"/>
    <w:rsid w:val="0068593E"/>
    <w:rsid w:val="00685C39"/>
    <w:rsid w:val="006869CD"/>
    <w:rsid w:val="00692AC4"/>
    <w:rsid w:val="00693D23"/>
    <w:rsid w:val="0069454C"/>
    <w:rsid w:val="006950C2"/>
    <w:rsid w:val="006952E6"/>
    <w:rsid w:val="00695E5E"/>
    <w:rsid w:val="00696CE4"/>
    <w:rsid w:val="006A02CC"/>
    <w:rsid w:val="006A21B0"/>
    <w:rsid w:val="006A29FC"/>
    <w:rsid w:val="006A39BA"/>
    <w:rsid w:val="006A638A"/>
    <w:rsid w:val="006A735C"/>
    <w:rsid w:val="006B1DCA"/>
    <w:rsid w:val="006B20C1"/>
    <w:rsid w:val="006B22F4"/>
    <w:rsid w:val="006B39F8"/>
    <w:rsid w:val="006B3B09"/>
    <w:rsid w:val="006B55A9"/>
    <w:rsid w:val="006B5B17"/>
    <w:rsid w:val="006B636E"/>
    <w:rsid w:val="006B729D"/>
    <w:rsid w:val="006C2A50"/>
    <w:rsid w:val="006C34E6"/>
    <w:rsid w:val="006C3602"/>
    <w:rsid w:val="006C3B14"/>
    <w:rsid w:val="006C46CD"/>
    <w:rsid w:val="006C7BF7"/>
    <w:rsid w:val="006D143B"/>
    <w:rsid w:val="006D22E0"/>
    <w:rsid w:val="006D26C8"/>
    <w:rsid w:val="006D26EA"/>
    <w:rsid w:val="006D4763"/>
    <w:rsid w:val="006D4D82"/>
    <w:rsid w:val="006D5A9B"/>
    <w:rsid w:val="006D5CC7"/>
    <w:rsid w:val="006D64B7"/>
    <w:rsid w:val="006D6501"/>
    <w:rsid w:val="006D7794"/>
    <w:rsid w:val="006E0B58"/>
    <w:rsid w:val="006E12C0"/>
    <w:rsid w:val="006E1AB8"/>
    <w:rsid w:val="006E2532"/>
    <w:rsid w:val="006E27D7"/>
    <w:rsid w:val="006E283B"/>
    <w:rsid w:val="006E45E4"/>
    <w:rsid w:val="006E61A2"/>
    <w:rsid w:val="006E62A8"/>
    <w:rsid w:val="006E6303"/>
    <w:rsid w:val="006E6FBE"/>
    <w:rsid w:val="006E700F"/>
    <w:rsid w:val="006F0142"/>
    <w:rsid w:val="006F0168"/>
    <w:rsid w:val="006F0719"/>
    <w:rsid w:val="006F1B6C"/>
    <w:rsid w:val="006F2883"/>
    <w:rsid w:val="006F3EBC"/>
    <w:rsid w:val="006F7BC8"/>
    <w:rsid w:val="00700851"/>
    <w:rsid w:val="00702A87"/>
    <w:rsid w:val="007044A8"/>
    <w:rsid w:val="00711588"/>
    <w:rsid w:val="00712868"/>
    <w:rsid w:val="00713AFC"/>
    <w:rsid w:val="00714A78"/>
    <w:rsid w:val="00714D10"/>
    <w:rsid w:val="007221CE"/>
    <w:rsid w:val="00722DD4"/>
    <w:rsid w:val="00725476"/>
    <w:rsid w:val="00725736"/>
    <w:rsid w:val="0072581D"/>
    <w:rsid w:val="00725E7A"/>
    <w:rsid w:val="007263B4"/>
    <w:rsid w:val="007302F7"/>
    <w:rsid w:val="00730E0C"/>
    <w:rsid w:val="00731BC1"/>
    <w:rsid w:val="00731CBA"/>
    <w:rsid w:val="00732117"/>
    <w:rsid w:val="00734A31"/>
    <w:rsid w:val="00735EFC"/>
    <w:rsid w:val="00737A5B"/>
    <w:rsid w:val="007404DF"/>
    <w:rsid w:val="0074093F"/>
    <w:rsid w:val="007414B4"/>
    <w:rsid w:val="00743614"/>
    <w:rsid w:val="00744120"/>
    <w:rsid w:val="00745C5E"/>
    <w:rsid w:val="00746A09"/>
    <w:rsid w:val="00746D86"/>
    <w:rsid w:val="00746D90"/>
    <w:rsid w:val="007477C0"/>
    <w:rsid w:val="00750F57"/>
    <w:rsid w:val="00751606"/>
    <w:rsid w:val="00752845"/>
    <w:rsid w:val="007547AC"/>
    <w:rsid w:val="00755F9F"/>
    <w:rsid w:val="0076051E"/>
    <w:rsid w:val="00762634"/>
    <w:rsid w:val="00762B3F"/>
    <w:rsid w:val="007637A8"/>
    <w:rsid w:val="00763A04"/>
    <w:rsid w:val="00764D46"/>
    <w:rsid w:val="007659E5"/>
    <w:rsid w:val="00765D0C"/>
    <w:rsid w:val="00770AB5"/>
    <w:rsid w:val="0077163E"/>
    <w:rsid w:val="00772D44"/>
    <w:rsid w:val="00772E4A"/>
    <w:rsid w:val="00774EE4"/>
    <w:rsid w:val="0077653C"/>
    <w:rsid w:val="007812F8"/>
    <w:rsid w:val="00784B3B"/>
    <w:rsid w:val="00784D5E"/>
    <w:rsid w:val="00785982"/>
    <w:rsid w:val="00785FF9"/>
    <w:rsid w:val="0078703C"/>
    <w:rsid w:val="007871F7"/>
    <w:rsid w:val="00790C5C"/>
    <w:rsid w:val="007913F0"/>
    <w:rsid w:val="00791F15"/>
    <w:rsid w:val="007921C4"/>
    <w:rsid w:val="00797D78"/>
    <w:rsid w:val="007A0E2D"/>
    <w:rsid w:val="007A14E6"/>
    <w:rsid w:val="007A2064"/>
    <w:rsid w:val="007A2F5E"/>
    <w:rsid w:val="007A6836"/>
    <w:rsid w:val="007A7160"/>
    <w:rsid w:val="007A741C"/>
    <w:rsid w:val="007B014A"/>
    <w:rsid w:val="007B3121"/>
    <w:rsid w:val="007B396F"/>
    <w:rsid w:val="007B46CD"/>
    <w:rsid w:val="007C0161"/>
    <w:rsid w:val="007C29E3"/>
    <w:rsid w:val="007C2E72"/>
    <w:rsid w:val="007C4434"/>
    <w:rsid w:val="007C4F71"/>
    <w:rsid w:val="007C59D6"/>
    <w:rsid w:val="007C644E"/>
    <w:rsid w:val="007C68E7"/>
    <w:rsid w:val="007D1EB7"/>
    <w:rsid w:val="007D2F3F"/>
    <w:rsid w:val="007D4EDE"/>
    <w:rsid w:val="007D5F41"/>
    <w:rsid w:val="007D632D"/>
    <w:rsid w:val="007D7AA2"/>
    <w:rsid w:val="007E0396"/>
    <w:rsid w:val="007E06BE"/>
    <w:rsid w:val="007E0F3B"/>
    <w:rsid w:val="007E3398"/>
    <w:rsid w:val="007E3B83"/>
    <w:rsid w:val="007E4A48"/>
    <w:rsid w:val="007E5381"/>
    <w:rsid w:val="007E613E"/>
    <w:rsid w:val="007E6387"/>
    <w:rsid w:val="007F16F5"/>
    <w:rsid w:val="007F1D36"/>
    <w:rsid w:val="007F2879"/>
    <w:rsid w:val="007F2CC8"/>
    <w:rsid w:val="007F2DDF"/>
    <w:rsid w:val="007F32AB"/>
    <w:rsid w:val="007F42DB"/>
    <w:rsid w:val="007F6416"/>
    <w:rsid w:val="007F79E7"/>
    <w:rsid w:val="008000B2"/>
    <w:rsid w:val="008001B9"/>
    <w:rsid w:val="008023E2"/>
    <w:rsid w:val="00802F42"/>
    <w:rsid w:val="0080333D"/>
    <w:rsid w:val="00804F39"/>
    <w:rsid w:val="0081021F"/>
    <w:rsid w:val="00811DF5"/>
    <w:rsid w:val="00812FDE"/>
    <w:rsid w:val="00813CA0"/>
    <w:rsid w:val="00816749"/>
    <w:rsid w:val="0081674E"/>
    <w:rsid w:val="00820BC7"/>
    <w:rsid w:val="00823B4E"/>
    <w:rsid w:val="00824859"/>
    <w:rsid w:val="008250D1"/>
    <w:rsid w:val="00825BC2"/>
    <w:rsid w:val="008278AF"/>
    <w:rsid w:val="00833666"/>
    <w:rsid w:val="00833814"/>
    <w:rsid w:val="00842F5D"/>
    <w:rsid w:val="00844787"/>
    <w:rsid w:val="0084604C"/>
    <w:rsid w:val="00846240"/>
    <w:rsid w:val="0084645A"/>
    <w:rsid w:val="00846543"/>
    <w:rsid w:val="00847544"/>
    <w:rsid w:val="00850AD2"/>
    <w:rsid w:val="008524DF"/>
    <w:rsid w:val="00855E53"/>
    <w:rsid w:val="00856136"/>
    <w:rsid w:val="008564D4"/>
    <w:rsid w:val="00860B79"/>
    <w:rsid w:val="00860CB0"/>
    <w:rsid w:val="00861306"/>
    <w:rsid w:val="00862500"/>
    <w:rsid w:val="00862AED"/>
    <w:rsid w:val="00863572"/>
    <w:rsid w:val="008637DF"/>
    <w:rsid w:val="00863FBB"/>
    <w:rsid w:val="0086415F"/>
    <w:rsid w:val="0086500A"/>
    <w:rsid w:val="00872047"/>
    <w:rsid w:val="00872C6B"/>
    <w:rsid w:val="0087315C"/>
    <w:rsid w:val="00873EB9"/>
    <w:rsid w:val="00875656"/>
    <w:rsid w:val="00880B30"/>
    <w:rsid w:val="008811CE"/>
    <w:rsid w:val="008833FC"/>
    <w:rsid w:val="00883A7B"/>
    <w:rsid w:val="00883BD5"/>
    <w:rsid w:val="00883F73"/>
    <w:rsid w:val="0088483D"/>
    <w:rsid w:val="00884ACE"/>
    <w:rsid w:val="008851BE"/>
    <w:rsid w:val="008868D6"/>
    <w:rsid w:val="00887F61"/>
    <w:rsid w:val="0089009D"/>
    <w:rsid w:val="00891290"/>
    <w:rsid w:val="00891428"/>
    <w:rsid w:val="00891855"/>
    <w:rsid w:val="00891A65"/>
    <w:rsid w:val="00896597"/>
    <w:rsid w:val="00897FC7"/>
    <w:rsid w:val="008A0018"/>
    <w:rsid w:val="008A1718"/>
    <w:rsid w:val="008A1892"/>
    <w:rsid w:val="008A1F6F"/>
    <w:rsid w:val="008A4EA2"/>
    <w:rsid w:val="008A5E38"/>
    <w:rsid w:val="008A786A"/>
    <w:rsid w:val="008B008C"/>
    <w:rsid w:val="008B0D43"/>
    <w:rsid w:val="008B1AD5"/>
    <w:rsid w:val="008B37E5"/>
    <w:rsid w:val="008B3F01"/>
    <w:rsid w:val="008B72A4"/>
    <w:rsid w:val="008C0E4F"/>
    <w:rsid w:val="008C2108"/>
    <w:rsid w:val="008C26A7"/>
    <w:rsid w:val="008C2D30"/>
    <w:rsid w:val="008C3B59"/>
    <w:rsid w:val="008C4510"/>
    <w:rsid w:val="008C4CA6"/>
    <w:rsid w:val="008C77C4"/>
    <w:rsid w:val="008C78E1"/>
    <w:rsid w:val="008D0E7F"/>
    <w:rsid w:val="008D111F"/>
    <w:rsid w:val="008D4379"/>
    <w:rsid w:val="008D4D49"/>
    <w:rsid w:val="008D5316"/>
    <w:rsid w:val="008D6AFA"/>
    <w:rsid w:val="008D78A3"/>
    <w:rsid w:val="008D7B60"/>
    <w:rsid w:val="008E062C"/>
    <w:rsid w:val="008E078A"/>
    <w:rsid w:val="008E1E17"/>
    <w:rsid w:val="008E2FBA"/>
    <w:rsid w:val="008E31FA"/>
    <w:rsid w:val="008E3EE9"/>
    <w:rsid w:val="008E7EBE"/>
    <w:rsid w:val="008F6098"/>
    <w:rsid w:val="008F652A"/>
    <w:rsid w:val="008F7C54"/>
    <w:rsid w:val="00900F57"/>
    <w:rsid w:val="00901024"/>
    <w:rsid w:val="00903033"/>
    <w:rsid w:val="0090318B"/>
    <w:rsid w:val="0090437E"/>
    <w:rsid w:val="00905D54"/>
    <w:rsid w:val="00910AC0"/>
    <w:rsid w:val="00911A07"/>
    <w:rsid w:val="00912AB0"/>
    <w:rsid w:val="00912E86"/>
    <w:rsid w:val="00913D3D"/>
    <w:rsid w:val="00916094"/>
    <w:rsid w:val="009164FC"/>
    <w:rsid w:val="00917105"/>
    <w:rsid w:val="00922072"/>
    <w:rsid w:val="0092251A"/>
    <w:rsid w:val="0092366C"/>
    <w:rsid w:val="00924A42"/>
    <w:rsid w:val="00925C33"/>
    <w:rsid w:val="00926311"/>
    <w:rsid w:val="00926414"/>
    <w:rsid w:val="009265B5"/>
    <w:rsid w:val="00926806"/>
    <w:rsid w:val="0092763D"/>
    <w:rsid w:val="00930DA8"/>
    <w:rsid w:val="00930FA0"/>
    <w:rsid w:val="009320B8"/>
    <w:rsid w:val="00934F00"/>
    <w:rsid w:val="0093585F"/>
    <w:rsid w:val="00935B23"/>
    <w:rsid w:val="00935F97"/>
    <w:rsid w:val="00936D77"/>
    <w:rsid w:val="009374BF"/>
    <w:rsid w:val="00944C91"/>
    <w:rsid w:val="00944EEC"/>
    <w:rsid w:val="00945972"/>
    <w:rsid w:val="00945A70"/>
    <w:rsid w:val="009468F5"/>
    <w:rsid w:val="00947DA2"/>
    <w:rsid w:val="0095447B"/>
    <w:rsid w:val="00957F2C"/>
    <w:rsid w:val="0096045C"/>
    <w:rsid w:val="009617FF"/>
    <w:rsid w:val="00962574"/>
    <w:rsid w:val="00963A83"/>
    <w:rsid w:val="00966842"/>
    <w:rsid w:val="00966CB5"/>
    <w:rsid w:val="00971B1C"/>
    <w:rsid w:val="00972B87"/>
    <w:rsid w:val="00973537"/>
    <w:rsid w:val="00973806"/>
    <w:rsid w:val="0097458B"/>
    <w:rsid w:val="0097650E"/>
    <w:rsid w:val="00982F59"/>
    <w:rsid w:val="009844F2"/>
    <w:rsid w:val="00984C26"/>
    <w:rsid w:val="00985926"/>
    <w:rsid w:val="00985DE3"/>
    <w:rsid w:val="009864C4"/>
    <w:rsid w:val="0099073B"/>
    <w:rsid w:val="00990CC6"/>
    <w:rsid w:val="00992E67"/>
    <w:rsid w:val="00992FD6"/>
    <w:rsid w:val="00994131"/>
    <w:rsid w:val="009941AA"/>
    <w:rsid w:val="009955CC"/>
    <w:rsid w:val="00996590"/>
    <w:rsid w:val="00996A27"/>
    <w:rsid w:val="009A0DDD"/>
    <w:rsid w:val="009A12DA"/>
    <w:rsid w:val="009A1FE3"/>
    <w:rsid w:val="009A4193"/>
    <w:rsid w:val="009A5534"/>
    <w:rsid w:val="009A6F78"/>
    <w:rsid w:val="009A7465"/>
    <w:rsid w:val="009A7BAF"/>
    <w:rsid w:val="009B03BD"/>
    <w:rsid w:val="009B1AA0"/>
    <w:rsid w:val="009B4C02"/>
    <w:rsid w:val="009B4DE6"/>
    <w:rsid w:val="009B5396"/>
    <w:rsid w:val="009B5AB0"/>
    <w:rsid w:val="009B6882"/>
    <w:rsid w:val="009C04E2"/>
    <w:rsid w:val="009C0BDA"/>
    <w:rsid w:val="009C1679"/>
    <w:rsid w:val="009C2306"/>
    <w:rsid w:val="009C5007"/>
    <w:rsid w:val="009C5BFB"/>
    <w:rsid w:val="009C5C1A"/>
    <w:rsid w:val="009C5DF7"/>
    <w:rsid w:val="009D09DF"/>
    <w:rsid w:val="009D1411"/>
    <w:rsid w:val="009D4CC7"/>
    <w:rsid w:val="009D7B35"/>
    <w:rsid w:val="009E099D"/>
    <w:rsid w:val="009E10E8"/>
    <w:rsid w:val="009E22EF"/>
    <w:rsid w:val="009E2CFD"/>
    <w:rsid w:val="009E39ED"/>
    <w:rsid w:val="009E479C"/>
    <w:rsid w:val="009E5334"/>
    <w:rsid w:val="009E5E90"/>
    <w:rsid w:val="009E67AE"/>
    <w:rsid w:val="009F0B14"/>
    <w:rsid w:val="009F2588"/>
    <w:rsid w:val="009F5AC9"/>
    <w:rsid w:val="009F60CC"/>
    <w:rsid w:val="009F6BA7"/>
    <w:rsid w:val="009F7791"/>
    <w:rsid w:val="009F7F62"/>
    <w:rsid w:val="00A0023A"/>
    <w:rsid w:val="00A003B1"/>
    <w:rsid w:val="00A00A77"/>
    <w:rsid w:val="00A00C6B"/>
    <w:rsid w:val="00A02A43"/>
    <w:rsid w:val="00A03043"/>
    <w:rsid w:val="00A03ABC"/>
    <w:rsid w:val="00A056DB"/>
    <w:rsid w:val="00A06A04"/>
    <w:rsid w:val="00A0711E"/>
    <w:rsid w:val="00A07638"/>
    <w:rsid w:val="00A10DFA"/>
    <w:rsid w:val="00A11C2B"/>
    <w:rsid w:val="00A11D32"/>
    <w:rsid w:val="00A12777"/>
    <w:rsid w:val="00A12818"/>
    <w:rsid w:val="00A12E26"/>
    <w:rsid w:val="00A135EC"/>
    <w:rsid w:val="00A15551"/>
    <w:rsid w:val="00A17263"/>
    <w:rsid w:val="00A20FA2"/>
    <w:rsid w:val="00A22B3A"/>
    <w:rsid w:val="00A230A8"/>
    <w:rsid w:val="00A24470"/>
    <w:rsid w:val="00A255E2"/>
    <w:rsid w:val="00A261FD"/>
    <w:rsid w:val="00A27467"/>
    <w:rsid w:val="00A3077D"/>
    <w:rsid w:val="00A32925"/>
    <w:rsid w:val="00A3502E"/>
    <w:rsid w:val="00A35B82"/>
    <w:rsid w:val="00A363BC"/>
    <w:rsid w:val="00A42DDC"/>
    <w:rsid w:val="00A45220"/>
    <w:rsid w:val="00A47530"/>
    <w:rsid w:val="00A525C9"/>
    <w:rsid w:val="00A545FA"/>
    <w:rsid w:val="00A546E2"/>
    <w:rsid w:val="00A54FD0"/>
    <w:rsid w:val="00A550FF"/>
    <w:rsid w:val="00A557CB"/>
    <w:rsid w:val="00A55ED0"/>
    <w:rsid w:val="00A56B71"/>
    <w:rsid w:val="00A574A6"/>
    <w:rsid w:val="00A644C9"/>
    <w:rsid w:val="00A737BA"/>
    <w:rsid w:val="00A75323"/>
    <w:rsid w:val="00A75686"/>
    <w:rsid w:val="00A76A3B"/>
    <w:rsid w:val="00A76EE4"/>
    <w:rsid w:val="00A77689"/>
    <w:rsid w:val="00A80EB8"/>
    <w:rsid w:val="00A81590"/>
    <w:rsid w:val="00A81AEC"/>
    <w:rsid w:val="00A831DE"/>
    <w:rsid w:val="00A843DE"/>
    <w:rsid w:val="00A86FA4"/>
    <w:rsid w:val="00A873F9"/>
    <w:rsid w:val="00A905A0"/>
    <w:rsid w:val="00A91096"/>
    <w:rsid w:val="00A9215A"/>
    <w:rsid w:val="00A9281D"/>
    <w:rsid w:val="00A9369D"/>
    <w:rsid w:val="00A9431D"/>
    <w:rsid w:val="00A94796"/>
    <w:rsid w:val="00A95235"/>
    <w:rsid w:val="00A97AE4"/>
    <w:rsid w:val="00AA0D5C"/>
    <w:rsid w:val="00AA1B8D"/>
    <w:rsid w:val="00AA2B4B"/>
    <w:rsid w:val="00AA3483"/>
    <w:rsid w:val="00AA3E0C"/>
    <w:rsid w:val="00AA56D3"/>
    <w:rsid w:val="00AA65E0"/>
    <w:rsid w:val="00AA6C86"/>
    <w:rsid w:val="00AB1950"/>
    <w:rsid w:val="00AB1B6C"/>
    <w:rsid w:val="00AB1D16"/>
    <w:rsid w:val="00AB2D71"/>
    <w:rsid w:val="00AB3DFD"/>
    <w:rsid w:val="00AB6283"/>
    <w:rsid w:val="00AC0417"/>
    <w:rsid w:val="00AC07C2"/>
    <w:rsid w:val="00AC39D4"/>
    <w:rsid w:val="00AC4056"/>
    <w:rsid w:val="00AC47C4"/>
    <w:rsid w:val="00AC7B86"/>
    <w:rsid w:val="00AC7D7C"/>
    <w:rsid w:val="00AD07FB"/>
    <w:rsid w:val="00AD0C85"/>
    <w:rsid w:val="00AD0FDF"/>
    <w:rsid w:val="00AD411E"/>
    <w:rsid w:val="00AD6438"/>
    <w:rsid w:val="00AD75C6"/>
    <w:rsid w:val="00AE02B6"/>
    <w:rsid w:val="00AE19AD"/>
    <w:rsid w:val="00AE287F"/>
    <w:rsid w:val="00AE2D87"/>
    <w:rsid w:val="00AE3247"/>
    <w:rsid w:val="00AE3C81"/>
    <w:rsid w:val="00AE5008"/>
    <w:rsid w:val="00AE59C4"/>
    <w:rsid w:val="00AE6E1E"/>
    <w:rsid w:val="00AE76E5"/>
    <w:rsid w:val="00AF25AB"/>
    <w:rsid w:val="00AF269C"/>
    <w:rsid w:val="00AF2CB6"/>
    <w:rsid w:val="00AF31A8"/>
    <w:rsid w:val="00AF329B"/>
    <w:rsid w:val="00AF61BF"/>
    <w:rsid w:val="00AF7EB4"/>
    <w:rsid w:val="00B00C7D"/>
    <w:rsid w:val="00B0130B"/>
    <w:rsid w:val="00B02396"/>
    <w:rsid w:val="00B032CA"/>
    <w:rsid w:val="00B051F3"/>
    <w:rsid w:val="00B10400"/>
    <w:rsid w:val="00B1083B"/>
    <w:rsid w:val="00B110EC"/>
    <w:rsid w:val="00B112B7"/>
    <w:rsid w:val="00B1245B"/>
    <w:rsid w:val="00B12967"/>
    <w:rsid w:val="00B12A2B"/>
    <w:rsid w:val="00B13CED"/>
    <w:rsid w:val="00B14604"/>
    <w:rsid w:val="00B147A5"/>
    <w:rsid w:val="00B15255"/>
    <w:rsid w:val="00B16CA6"/>
    <w:rsid w:val="00B174F0"/>
    <w:rsid w:val="00B20596"/>
    <w:rsid w:val="00B2200B"/>
    <w:rsid w:val="00B239BC"/>
    <w:rsid w:val="00B25961"/>
    <w:rsid w:val="00B264C8"/>
    <w:rsid w:val="00B26BCA"/>
    <w:rsid w:val="00B311DF"/>
    <w:rsid w:val="00B31B73"/>
    <w:rsid w:val="00B33AF0"/>
    <w:rsid w:val="00B35A09"/>
    <w:rsid w:val="00B36299"/>
    <w:rsid w:val="00B3759E"/>
    <w:rsid w:val="00B400DA"/>
    <w:rsid w:val="00B40C34"/>
    <w:rsid w:val="00B42154"/>
    <w:rsid w:val="00B43733"/>
    <w:rsid w:val="00B456B7"/>
    <w:rsid w:val="00B458E7"/>
    <w:rsid w:val="00B46E8F"/>
    <w:rsid w:val="00B518A9"/>
    <w:rsid w:val="00B51FE7"/>
    <w:rsid w:val="00B52089"/>
    <w:rsid w:val="00B52D6E"/>
    <w:rsid w:val="00B537F8"/>
    <w:rsid w:val="00B542E6"/>
    <w:rsid w:val="00B54B41"/>
    <w:rsid w:val="00B54D51"/>
    <w:rsid w:val="00B5696D"/>
    <w:rsid w:val="00B56FA2"/>
    <w:rsid w:val="00B57B67"/>
    <w:rsid w:val="00B608D1"/>
    <w:rsid w:val="00B608FD"/>
    <w:rsid w:val="00B614DC"/>
    <w:rsid w:val="00B61E2B"/>
    <w:rsid w:val="00B65A94"/>
    <w:rsid w:val="00B67208"/>
    <w:rsid w:val="00B70697"/>
    <w:rsid w:val="00B71945"/>
    <w:rsid w:val="00B727CA"/>
    <w:rsid w:val="00B73A22"/>
    <w:rsid w:val="00B73DB2"/>
    <w:rsid w:val="00B759E3"/>
    <w:rsid w:val="00B76E59"/>
    <w:rsid w:val="00B81A96"/>
    <w:rsid w:val="00B83021"/>
    <w:rsid w:val="00B85009"/>
    <w:rsid w:val="00B850AA"/>
    <w:rsid w:val="00B85C5E"/>
    <w:rsid w:val="00B86DF8"/>
    <w:rsid w:val="00B8772D"/>
    <w:rsid w:val="00B87FE6"/>
    <w:rsid w:val="00B9063E"/>
    <w:rsid w:val="00B90FB4"/>
    <w:rsid w:val="00B93683"/>
    <w:rsid w:val="00B93E70"/>
    <w:rsid w:val="00B93E93"/>
    <w:rsid w:val="00B94F13"/>
    <w:rsid w:val="00B961EF"/>
    <w:rsid w:val="00B96E23"/>
    <w:rsid w:val="00BA044C"/>
    <w:rsid w:val="00BA0E13"/>
    <w:rsid w:val="00BA26CF"/>
    <w:rsid w:val="00BA33C1"/>
    <w:rsid w:val="00BA414C"/>
    <w:rsid w:val="00BA4D56"/>
    <w:rsid w:val="00BA7BCD"/>
    <w:rsid w:val="00BB12E3"/>
    <w:rsid w:val="00BB3153"/>
    <w:rsid w:val="00BB4375"/>
    <w:rsid w:val="00BB446E"/>
    <w:rsid w:val="00BB5239"/>
    <w:rsid w:val="00BB6C8F"/>
    <w:rsid w:val="00BB761A"/>
    <w:rsid w:val="00BC3AA2"/>
    <w:rsid w:val="00BC401D"/>
    <w:rsid w:val="00BC46F7"/>
    <w:rsid w:val="00BC4E53"/>
    <w:rsid w:val="00BC569E"/>
    <w:rsid w:val="00BC5E1A"/>
    <w:rsid w:val="00BD09C8"/>
    <w:rsid w:val="00BD0FB8"/>
    <w:rsid w:val="00BD29C9"/>
    <w:rsid w:val="00BD5077"/>
    <w:rsid w:val="00BD6D36"/>
    <w:rsid w:val="00BE3812"/>
    <w:rsid w:val="00BE3E3E"/>
    <w:rsid w:val="00BE5200"/>
    <w:rsid w:val="00BE56BB"/>
    <w:rsid w:val="00BE6221"/>
    <w:rsid w:val="00BE63EA"/>
    <w:rsid w:val="00BE78B8"/>
    <w:rsid w:val="00BF166A"/>
    <w:rsid w:val="00BF67E9"/>
    <w:rsid w:val="00BF6978"/>
    <w:rsid w:val="00BF74C6"/>
    <w:rsid w:val="00C006FF"/>
    <w:rsid w:val="00C00818"/>
    <w:rsid w:val="00C00C1D"/>
    <w:rsid w:val="00C01D49"/>
    <w:rsid w:val="00C02794"/>
    <w:rsid w:val="00C03273"/>
    <w:rsid w:val="00C03E31"/>
    <w:rsid w:val="00C0506E"/>
    <w:rsid w:val="00C05253"/>
    <w:rsid w:val="00C13443"/>
    <w:rsid w:val="00C1388F"/>
    <w:rsid w:val="00C14347"/>
    <w:rsid w:val="00C145E2"/>
    <w:rsid w:val="00C16E2A"/>
    <w:rsid w:val="00C16EEB"/>
    <w:rsid w:val="00C20585"/>
    <w:rsid w:val="00C20778"/>
    <w:rsid w:val="00C22E03"/>
    <w:rsid w:val="00C25971"/>
    <w:rsid w:val="00C25FE0"/>
    <w:rsid w:val="00C261B3"/>
    <w:rsid w:val="00C301F1"/>
    <w:rsid w:val="00C31D5B"/>
    <w:rsid w:val="00C31E13"/>
    <w:rsid w:val="00C325CA"/>
    <w:rsid w:val="00C331B3"/>
    <w:rsid w:val="00C33C28"/>
    <w:rsid w:val="00C3493A"/>
    <w:rsid w:val="00C361E3"/>
    <w:rsid w:val="00C36590"/>
    <w:rsid w:val="00C3781D"/>
    <w:rsid w:val="00C40D62"/>
    <w:rsid w:val="00C40F6E"/>
    <w:rsid w:val="00C40F8B"/>
    <w:rsid w:val="00C41E6A"/>
    <w:rsid w:val="00C42BA3"/>
    <w:rsid w:val="00C42BEF"/>
    <w:rsid w:val="00C448B9"/>
    <w:rsid w:val="00C44A54"/>
    <w:rsid w:val="00C4563D"/>
    <w:rsid w:val="00C45985"/>
    <w:rsid w:val="00C47489"/>
    <w:rsid w:val="00C5174A"/>
    <w:rsid w:val="00C56893"/>
    <w:rsid w:val="00C61827"/>
    <w:rsid w:val="00C622A3"/>
    <w:rsid w:val="00C63232"/>
    <w:rsid w:val="00C638E5"/>
    <w:rsid w:val="00C639AE"/>
    <w:rsid w:val="00C6531B"/>
    <w:rsid w:val="00C66A13"/>
    <w:rsid w:val="00C66C90"/>
    <w:rsid w:val="00C70C3E"/>
    <w:rsid w:val="00C72A88"/>
    <w:rsid w:val="00C73112"/>
    <w:rsid w:val="00C736D5"/>
    <w:rsid w:val="00C73740"/>
    <w:rsid w:val="00C7487B"/>
    <w:rsid w:val="00C76B9B"/>
    <w:rsid w:val="00C773AD"/>
    <w:rsid w:val="00C7774E"/>
    <w:rsid w:val="00C804F9"/>
    <w:rsid w:val="00C80664"/>
    <w:rsid w:val="00C82D6B"/>
    <w:rsid w:val="00C8328B"/>
    <w:rsid w:val="00C8359A"/>
    <w:rsid w:val="00C839E1"/>
    <w:rsid w:val="00C84CC0"/>
    <w:rsid w:val="00C9044D"/>
    <w:rsid w:val="00C90621"/>
    <w:rsid w:val="00C918B4"/>
    <w:rsid w:val="00C91FDE"/>
    <w:rsid w:val="00C940AE"/>
    <w:rsid w:val="00C945E0"/>
    <w:rsid w:val="00CA01EB"/>
    <w:rsid w:val="00CA02DA"/>
    <w:rsid w:val="00CA0BE1"/>
    <w:rsid w:val="00CA1E9A"/>
    <w:rsid w:val="00CA280C"/>
    <w:rsid w:val="00CA303E"/>
    <w:rsid w:val="00CA325E"/>
    <w:rsid w:val="00CA4542"/>
    <w:rsid w:val="00CA5054"/>
    <w:rsid w:val="00CA5E13"/>
    <w:rsid w:val="00CA6236"/>
    <w:rsid w:val="00CA7E83"/>
    <w:rsid w:val="00CB0EA1"/>
    <w:rsid w:val="00CB1D92"/>
    <w:rsid w:val="00CB33B1"/>
    <w:rsid w:val="00CB3C88"/>
    <w:rsid w:val="00CB4358"/>
    <w:rsid w:val="00CB4557"/>
    <w:rsid w:val="00CB4919"/>
    <w:rsid w:val="00CB574F"/>
    <w:rsid w:val="00CC0200"/>
    <w:rsid w:val="00CC0808"/>
    <w:rsid w:val="00CC1111"/>
    <w:rsid w:val="00CC42AB"/>
    <w:rsid w:val="00CC63A8"/>
    <w:rsid w:val="00CC6F35"/>
    <w:rsid w:val="00CC7FA0"/>
    <w:rsid w:val="00CD33F0"/>
    <w:rsid w:val="00CD4CB0"/>
    <w:rsid w:val="00CD5960"/>
    <w:rsid w:val="00CD6502"/>
    <w:rsid w:val="00CD6CD7"/>
    <w:rsid w:val="00CD6E9E"/>
    <w:rsid w:val="00CD6EB6"/>
    <w:rsid w:val="00CD796A"/>
    <w:rsid w:val="00CE191C"/>
    <w:rsid w:val="00CE1BA6"/>
    <w:rsid w:val="00CE340C"/>
    <w:rsid w:val="00CE34EC"/>
    <w:rsid w:val="00CE35FA"/>
    <w:rsid w:val="00CE4B75"/>
    <w:rsid w:val="00CE4F56"/>
    <w:rsid w:val="00CE5FD5"/>
    <w:rsid w:val="00CE7E3B"/>
    <w:rsid w:val="00CF0F5D"/>
    <w:rsid w:val="00CF1222"/>
    <w:rsid w:val="00CF170A"/>
    <w:rsid w:val="00CF3227"/>
    <w:rsid w:val="00CF4BC7"/>
    <w:rsid w:val="00CF65DA"/>
    <w:rsid w:val="00CF6F99"/>
    <w:rsid w:val="00CF79EF"/>
    <w:rsid w:val="00CF7ACE"/>
    <w:rsid w:val="00CF7F63"/>
    <w:rsid w:val="00D01550"/>
    <w:rsid w:val="00D01BC4"/>
    <w:rsid w:val="00D04BD3"/>
    <w:rsid w:val="00D05095"/>
    <w:rsid w:val="00D05C80"/>
    <w:rsid w:val="00D06F64"/>
    <w:rsid w:val="00D07FAE"/>
    <w:rsid w:val="00D123A9"/>
    <w:rsid w:val="00D12D04"/>
    <w:rsid w:val="00D14364"/>
    <w:rsid w:val="00D14E2A"/>
    <w:rsid w:val="00D15AC6"/>
    <w:rsid w:val="00D16708"/>
    <w:rsid w:val="00D16BE6"/>
    <w:rsid w:val="00D16DF5"/>
    <w:rsid w:val="00D211CF"/>
    <w:rsid w:val="00D21E88"/>
    <w:rsid w:val="00D22B71"/>
    <w:rsid w:val="00D22E43"/>
    <w:rsid w:val="00D2321F"/>
    <w:rsid w:val="00D23950"/>
    <w:rsid w:val="00D243F7"/>
    <w:rsid w:val="00D27FB5"/>
    <w:rsid w:val="00D32F7D"/>
    <w:rsid w:val="00D34015"/>
    <w:rsid w:val="00D34F0D"/>
    <w:rsid w:val="00D35AD4"/>
    <w:rsid w:val="00D41330"/>
    <w:rsid w:val="00D42BD7"/>
    <w:rsid w:val="00D4366B"/>
    <w:rsid w:val="00D44A31"/>
    <w:rsid w:val="00D475CF"/>
    <w:rsid w:val="00D47876"/>
    <w:rsid w:val="00D52A23"/>
    <w:rsid w:val="00D534A9"/>
    <w:rsid w:val="00D55349"/>
    <w:rsid w:val="00D600BD"/>
    <w:rsid w:val="00D601FE"/>
    <w:rsid w:val="00D61C89"/>
    <w:rsid w:val="00D6461A"/>
    <w:rsid w:val="00D65564"/>
    <w:rsid w:val="00D6655A"/>
    <w:rsid w:val="00D669C5"/>
    <w:rsid w:val="00D67965"/>
    <w:rsid w:val="00D67A2D"/>
    <w:rsid w:val="00D708A7"/>
    <w:rsid w:val="00D70ABD"/>
    <w:rsid w:val="00D70DBA"/>
    <w:rsid w:val="00D73BCA"/>
    <w:rsid w:val="00D73FD2"/>
    <w:rsid w:val="00D74CC0"/>
    <w:rsid w:val="00D7523C"/>
    <w:rsid w:val="00D75323"/>
    <w:rsid w:val="00D807C4"/>
    <w:rsid w:val="00D81274"/>
    <w:rsid w:val="00D83057"/>
    <w:rsid w:val="00D83D74"/>
    <w:rsid w:val="00D841CE"/>
    <w:rsid w:val="00D84D77"/>
    <w:rsid w:val="00D869B6"/>
    <w:rsid w:val="00D91284"/>
    <w:rsid w:val="00D91700"/>
    <w:rsid w:val="00D9181B"/>
    <w:rsid w:val="00D91C8C"/>
    <w:rsid w:val="00D92EC8"/>
    <w:rsid w:val="00D934D9"/>
    <w:rsid w:val="00D93FAD"/>
    <w:rsid w:val="00D94AC7"/>
    <w:rsid w:val="00D95294"/>
    <w:rsid w:val="00D95F5C"/>
    <w:rsid w:val="00D969D2"/>
    <w:rsid w:val="00DA085D"/>
    <w:rsid w:val="00DA0F8B"/>
    <w:rsid w:val="00DA1016"/>
    <w:rsid w:val="00DA252B"/>
    <w:rsid w:val="00DA77E4"/>
    <w:rsid w:val="00DB1277"/>
    <w:rsid w:val="00DB2526"/>
    <w:rsid w:val="00DB2825"/>
    <w:rsid w:val="00DB3E5E"/>
    <w:rsid w:val="00DB43E7"/>
    <w:rsid w:val="00DC0BFE"/>
    <w:rsid w:val="00DC141B"/>
    <w:rsid w:val="00DC1A28"/>
    <w:rsid w:val="00DC1ADA"/>
    <w:rsid w:val="00DC34FE"/>
    <w:rsid w:val="00DC40AD"/>
    <w:rsid w:val="00DC6E14"/>
    <w:rsid w:val="00DD03C6"/>
    <w:rsid w:val="00DD09E6"/>
    <w:rsid w:val="00DD128B"/>
    <w:rsid w:val="00DD468C"/>
    <w:rsid w:val="00DD482A"/>
    <w:rsid w:val="00DD485D"/>
    <w:rsid w:val="00DD5F99"/>
    <w:rsid w:val="00DD6EB9"/>
    <w:rsid w:val="00DD7C56"/>
    <w:rsid w:val="00DE2446"/>
    <w:rsid w:val="00DE2F0C"/>
    <w:rsid w:val="00DF50EF"/>
    <w:rsid w:val="00DF618D"/>
    <w:rsid w:val="00DF6A96"/>
    <w:rsid w:val="00E018D0"/>
    <w:rsid w:val="00E025BF"/>
    <w:rsid w:val="00E03224"/>
    <w:rsid w:val="00E03F8A"/>
    <w:rsid w:val="00E04906"/>
    <w:rsid w:val="00E130F7"/>
    <w:rsid w:val="00E13213"/>
    <w:rsid w:val="00E13928"/>
    <w:rsid w:val="00E166FC"/>
    <w:rsid w:val="00E22779"/>
    <w:rsid w:val="00E233BD"/>
    <w:rsid w:val="00E23A29"/>
    <w:rsid w:val="00E26206"/>
    <w:rsid w:val="00E27A80"/>
    <w:rsid w:val="00E30892"/>
    <w:rsid w:val="00E3091B"/>
    <w:rsid w:val="00E32C51"/>
    <w:rsid w:val="00E333ED"/>
    <w:rsid w:val="00E3393F"/>
    <w:rsid w:val="00E33B54"/>
    <w:rsid w:val="00E47BC6"/>
    <w:rsid w:val="00E5225E"/>
    <w:rsid w:val="00E539A8"/>
    <w:rsid w:val="00E542A9"/>
    <w:rsid w:val="00E5789A"/>
    <w:rsid w:val="00E57A5E"/>
    <w:rsid w:val="00E57F72"/>
    <w:rsid w:val="00E60328"/>
    <w:rsid w:val="00E60F33"/>
    <w:rsid w:val="00E61181"/>
    <w:rsid w:val="00E6144B"/>
    <w:rsid w:val="00E61EBF"/>
    <w:rsid w:val="00E62016"/>
    <w:rsid w:val="00E622F5"/>
    <w:rsid w:val="00E666A5"/>
    <w:rsid w:val="00E70F96"/>
    <w:rsid w:val="00E71D35"/>
    <w:rsid w:val="00E72EB8"/>
    <w:rsid w:val="00E76B96"/>
    <w:rsid w:val="00E8535F"/>
    <w:rsid w:val="00E91214"/>
    <w:rsid w:val="00E92235"/>
    <w:rsid w:val="00E92856"/>
    <w:rsid w:val="00E92AFA"/>
    <w:rsid w:val="00E94935"/>
    <w:rsid w:val="00E95C3F"/>
    <w:rsid w:val="00E962CF"/>
    <w:rsid w:val="00E96B2B"/>
    <w:rsid w:val="00E97856"/>
    <w:rsid w:val="00EA17CB"/>
    <w:rsid w:val="00EA328E"/>
    <w:rsid w:val="00EA56A7"/>
    <w:rsid w:val="00EA621F"/>
    <w:rsid w:val="00EA754E"/>
    <w:rsid w:val="00EA76FA"/>
    <w:rsid w:val="00EB0906"/>
    <w:rsid w:val="00EB1394"/>
    <w:rsid w:val="00EB1D7B"/>
    <w:rsid w:val="00EB2C2B"/>
    <w:rsid w:val="00EB49E7"/>
    <w:rsid w:val="00EB5A16"/>
    <w:rsid w:val="00EB7CB9"/>
    <w:rsid w:val="00EC0563"/>
    <w:rsid w:val="00EC0AA4"/>
    <w:rsid w:val="00EC0BA5"/>
    <w:rsid w:val="00EC0E75"/>
    <w:rsid w:val="00EC0EA3"/>
    <w:rsid w:val="00EC4A27"/>
    <w:rsid w:val="00EC5DD3"/>
    <w:rsid w:val="00EC6EC0"/>
    <w:rsid w:val="00EC745C"/>
    <w:rsid w:val="00EC7CC6"/>
    <w:rsid w:val="00ED022D"/>
    <w:rsid w:val="00ED0C87"/>
    <w:rsid w:val="00ED1B4B"/>
    <w:rsid w:val="00ED474F"/>
    <w:rsid w:val="00ED5693"/>
    <w:rsid w:val="00ED5938"/>
    <w:rsid w:val="00ED5D18"/>
    <w:rsid w:val="00ED79E9"/>
    <w:rsid w:val="00EE2AA2"/>
    <w:rsid w:val="00EE5EE7"/>
    <w:rsid w:val="00EE66CC"/>
    <w:rsid w:val="00EE686A"/>
    <w:rsid w:val="00EF0750"/>
    <w:rsid w:val="00EF13C9"/>
    <w:rsid w:val="00EF324E"/>
    <w:rsid w:val="00EF3541"/>
    <w:rsid w:val="00EF471F"/>
    <w:rsid w:val="00EF566A"/>
    <w:rsid w:val="00EF6770"/>
    <w:rsid w:val="00EF69AC"/>
    <w:rsid w:val="00EF7F8A"/>
    <w:rsid w:val="00F00A6D"/>
    <w:rsid w:val="00F00B41"/>
    <w:rsid w:val="00F01202"/>
    <w:rsid w:val="00F015B3"/>
    <w:rsid w:val="00F03B11"/>
    <w:rsid w:val="00F060D3"/>
    <w:rsid w:val="00F066DF"/>
    <w:rsid w:val="00F06AAD"/>
    <w:rsid w:val="00F1077B"/>
    <w:rsid w:val="00F13290"/>
    <w:rsid w:val="00F2043D"/>
    <w:rsid w:val="00F20F48"/>
    <w:rsid w:val="00F2247F"/>
    <w:rsid w:val="00F227B3"/>
    <w:rsid w:val="00F24001"/>
    <w:rsid w:val="00F247C5"/>
    <w:rsid w:val="00F26E30"/>
    <w:rsid w:val="00F271BC"/>
    <w:rsid w:val="00F31D5B"/>
    <w:rsid w:val="00F330DA"/>
    <w:rsid w:val="00F332F7"/>
    <w:rsid w:val="00F3532A"/>
    <w:rsid w:val="00F355B4"/>
    <w:rsid w:val="00F3736F"/>
    <w:rsid w:val="00F40F31"/>
    <w:rsid w:val="00F41CF4"/>
    <w:rsid w:val="00F430E1"/>
    <w:rsid w:val="00F448E9"/>
    <w:rsid w:val="00F45DFD"/>
    <w:rsid w:val="00F45ED1"/>
    <w:rsid w:val="00F46B8C"/>
    <w:rsid w:val="00F5037B"/>
    <w:rsid w:val="00F5301E"/>
    <w:rsid w:val="00F538D3"/>
    <w:rsid w:val="00F53D67"/>
    <w:rsid w:val="00F5462E"/>
    <w:rsid w:val="00F54D05"/>
    <w:rsid w:val="00F560C8"/>
    <w:rsid w:val="00F56AD0"/>
    <w:rsid w:val="00F57267"/>
    <w:rsid w:val="00F6086B"/>
    <w:rsid w:val="00F61B18"/>
    <w:rsid w:val="00F62565"/>
    <w:rsid w:val="00F62F4E"/>
    <w:rsid w:val="00F63069"/>
    <w:rsid w:val="00F639DF"/>
    <w:rsid w:val="00F64C2C"/>
    <w:rsid w:val="00F65BF8"/>
    <w:rsid w:val="00F668FE"/>
    <w:rsid w:val="00F70117"/>
    <w:rsid w:val="00F72430"/>
    <w:rsid w:val="00F741B2"/>
    <w:rsid w:val="00F7634A"/>
    <w:rsid w:val="00F778C8"/>
    <w:rsid w:val="00F77AAE"/>
    <w:rsid w:val="00F82E86"/>
    <w:rsid w:val="00F83123"/>
    <w:rsid w:val="00F8405B"/>
    <w:rsid w:val="00F86051"/>
    <w:rsid w:val="00F862B8"/>
    <w:rsid w:val="00F86E9D"/>
    <w:rsid w:val="00F86F93"/>
    <w:rsid w:val="00F874C8"/>
    <w:rsid w:val="00F93296"/>
    <w:rsid w:val="00F95030"/>
    <w:rsid w:val="00F95148"/>
    <w:rsid w:val="00F951E2"/>
    <w:rsid w:val="00F95FFD"/>
    <w:rsid w:val="00F9624E"/>
    <w:rsid w:val="00FA301E"/>
    <w:rsid w:val="00FA3ECF"/>
    <w:rsid w:val="00FA4351"/>
    <w:rsid w:val="00FA4F77"/>
    <w:rsid w:val="00FA72F3"/>
    <w:rsid w:val="00FA7A9A"/>
    <w:rsid w:val="00FB01CC"/>
    <w:rsid w:val="00FB0364"/>
    <w:rsid w:val="00FB0EBF"/>
    <w:rsid w:val="00FB2BBC"/>
    <w:rsid w:val="00FB3487"/>
    <w:rsid w:val="00FB54F3"/>
    <w:rsid w:val="00FB71BE"/>
    <w:rsid w:val="00FC00AF"/>
    <w:rsid w:val="00FC08CD"/>
    <w:rsid w:val="00FC15BF"/>
    <w:rsid w:val="00FC39C5"/>
    <w:rsid w:val="00FC6E5F"/>
    <w:rsid w:val="00FC73C6"/>
    <w:rsid w:val="00FD124C"/>
    <w:rsid w:val="00FD22B3"/>
    <w:rsid w:val="00FD2699"/>
    <w:rsid w:val="00FD288E"/>
    <w:rsid w:val="00FD355F"/>
    <w:rsid w:val="00FD6648"/>
    <w:rsid w:val="00FD6F97"/>
    <w:rsid w:val="00FD7BFC"/>
    <w:rsid w:val="00FD7CD1"/>
    <w:rsid w:val="00FE16F0"/>
    <w:rsid w:val="00FE211B"/>
    <w:rsid w:val="00FE243B"/>
    <w:rsid w:val="00FE24F7"/>
    <w:rsid w:val="00FE2D38"/>
    <w:rsid w:val="00FE2DE9"/>
    <w:rsid w:val="00FE34F3"/>
    <w:rsid w:val="00FE6355"/>
    <w:rsid w:val="00FE6A34"/>
    <w:rsid w:val="00FE78A4"/>
    <w:rsid w:val="00FF2174"/>
    <w:rsid w:val="00FF3A83"/>
    <w:rsid w:val="00FF4114"/>
    <w:rsid w:val="00FF5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457D52"/>
  <w15:docId w15:val="{4252AD0C-4508-4877-B809-D00230500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5C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5CC7"/>
    <w:pPr>
      <w:ind w:left="720"/>
      <w:contextualSpacing/>
    </w:pPr>
  </w:style>
  <w:style w:type="paragraph" w:styleId="NoSpacing">
    <w:name w:val="No Spacing"/>
    <w:uiPriority w:val="1"/>
    <w:qFormat/>
    <w:rsid w:val="006D5CC7"/>
    <w:pPr>
      <w:spacing w:after="0" w:line="240" w:lineRule="auto"/>
    </w:pPr>
  </w:style>
  <w:style w:type="character" w:styleId="Hyperlink">
    <w:name w:val="Hyperlink"/>
    <w:basedOn w:val="DefaultParagraphFont"/>
    <w:uiPriority w:val="99"/>
    <w:unhideWhenUsed/>
    <w:rsid w:val="00C80664"/>
    <w:rPr>
      <w:color w:val="0000FF" w:themeColor="hyperlink"/>
      <w:u w:val="single"/>
    </w:rPr>
  </w:style>
  <w:style w:type="paragraph" w:styleId="Header">
    <w:name w:val="header"/>
    <w:basedOn w:val="Normal"/>
    <w:link w:val="HeaderChar"/>
    <w:uiPriority w:val="99"/>
    <w:unhideWhenUsed/>
    <w:rsid w:val="00392B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2B49"/>
  </w:style>
  <w:style w:type="table" w:styleId="TableGrid">
    <w:name w:val="Table Grid"/>
    <w:basedOn w:val="TableNormal"/>
    <w:uiPriority w:val="59"/>
    <w:rsid w:val="002679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unhideWhenUsed/>
    <w:rsid w:val="0026792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67923"/>
  </w:style>
  <w:style w:type="paragraph" w:styleId="BalloonText">
    <w:name w:val="Balloon Text"/>
    <w:basedOn w:val="Normal"/>
    <w:link w:val="BalloonTextChar"/>
    <w:uiPriority w:val="99"/>
    <w:semiHidden/>
    <w:unhideWhenUsed/>
    <w:rsid w:val="002679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92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5232273">
      <w:bodyDiv w:val="1"/>
      <w:marLeft w:val="0"/>
      <w:marRight w:val="0"/>
      <w:marTop w:val="0"/>
      <w:marBottom w:val="0"/>
      <w:divBdr>
        <w:top w:val="none" w:sz="0" w:space="0" w:color="auto"/>
        <w:left w:val="none" w:sz="0" w:space="0" w:color="auto"/>
        <w:bottom w:val="none" w:sz="0" w:space="0" w:color="auto"/>
        <w:right w:val="none" w:sz="0" w:space="0" w:color="auto"/>
      </w:divBdr>
      <w:divsChild>
        <w:div w:id="567495589">
          <w:marLeft w:val="0"/>
          <w:marRight w:val="0"/>
          <w:marTop w:val="0"/>
          <w:marBottom w:val="0"/>
          <w:divBdr>
            <w:top w:val="none" w:sz="0" w:space="0" w:color="auto"/>
            <w:left w:val="none" w:sz="0" w:space="0" w:color="auto"/>
            <w:bottom w:val="none" w:sz="0" w:space="0" w:color="auto"/>
            <w:right w:val="none" w:sz="0" w:space="0" w:color="auto"/>
          </w:divBdr>
          <w:divsChild>
            <w:div w:id="1552228788">
              <w:marLeft w:val="0"/>
              <w:marRight w:val="0"/>
              <w:marTop w:val="0"/>
              <w:marBottom w:val="0"/>
              <w:divBdr>
                <w:top w:val="none" w:sz="0" w:space="0" w:color="auto"/>
                <w:left w:val="none" w:sz="0" w:space="0" w:color="auto"/>
                <w:bottom w:val="none" w:sz="0" w:space="0" w:color="auto"/>
                <w:right w:val="none" w:sz="0" w:space="0" w:color="auto"/>
              </w:divBdr>
            </w:div>
            <w:div w:id="109278834">
              <w:marLeft w:val="0"/>
              <w:marRight w:val="0"/>
              <w:marTop w:val="0"/>
              <w:marBottom w:val="0"/>
              <w:divBdr>
                <w:top w:val="none" w:sz="0" w:space="0" w:color="auto"/>
                <w:left w:val="none" w:sz="0" w:space="0" w:color="auto"/>
                <w:bottom w:val="none" w:sz="0" w:space="0" w:color="auto"/>
                <w:right w:val="none" w:sz="0" w:space="0" w:color="auto"/>
              </w:divBdr>
            </w:div>
            <w:div w:id="430324874">
              <w:marLeft w:val="0"/>
              <w:marRight w:val="0"/>
              <w:marTop w:val="0"/>
              <w:marBottom w:val="0"/>
              <w:divBdr>
                <w:top w:val="none" w:sz="0" w:space="0" w:color="auto"/>
                <w:left w:val="none" w:sz="0" w:space="0" w:color="auto"/>
                <w:bottom w:val="none" w:sz="0" w:space="0" w:color="auto"/>
                <w:right w:val="none" w:sz="0" w:space="0" w:color="auto"/>
              </w:divBdr>
            </w:div>
            <w:div w:id="179053631">
              <w:marLeft w:val="0"/>
              <w:marRight w:val="0"/>
              <w:marTop w:val="0"/>
              <w:marBottom w:val="0"/>
              <w:divBdr>
                <w:top w:val="none" w:sz="0" w:space="0" w:color="auto"/>
                <w:left w:val="none" w:sz="0" w:space="0" w:color="auto"/>
                <w:bottom w:val="none" w:sz="0" w:space="0" w:color="auto"/>
                <w:right w:val="none" w:sz="0" w:space="0" w:color="auto"/>
              </w:divBdr>
            </w:div>
            <w:div w:id="484050452">
              <w:marLeft w:val="0"/>
              <w:marRight w:val="0"/>
              <w:marTop w:val="0"/>
              <w:marBottom w:val="0"/>
              <w:divBdr>
                <w:top w:val="none" w:sz="0" w:space="0" w:color="auto"/>
                <w:left w:val="none" w:sz="0" w:space="0" w:color="auto"/>
                <w:bottom w:val="none" w:sz="0" w:space="0" w:color="auto"/>
                <w:right w:val="none" w:sz="0" w:space="0" w:color="auto"/>
              </w:divBdr>
            </w:div>
            <w:div w:id="654577356">
              <w:marLeft w:val="0"/>
              <w:marRight w:val="0"/>
              <w:marTop w:val="0"/>
              <w:marBottom w:val="0"/>
              <w:divBdr>
                <w:top w:val="none" w:sz="0" w:space="0" w:color="auto"/>
                <w:left w:val="none" w:sz="0" w:space="0" w:color="auto"/>
                <w:bottom w:val="none" w:sz="0" w:space="0" w:color="auto"/>
                <w:right w:val="none" w:sz="0" w:space="0" w:color="auto"/>
              </w:divBdr>
            </w:div>
            <w:div w:id="624895615">
              <w:marLeft w:val="0"/>
              <w:marRight w:val="0"/>
              <w:marTop w:val="0"/>
              <w:marBottom w:val="0"/>
              <w:divBdr>
                <w:top w:val="none" w:sz="0" w:space="0" w:color="auto"/>
                <w:left w:val="none" w:sz="0" w:space="0" w:color="auto"/>
                <w:bottom w:val="none" w:sz="0" w:space="0" w:color="auto"/>
                <w:right w:val="none" w:sz="0" w:space="0" w:color="auto"/>
              </w:divBdr>
            </w:div>
            <w:div w:id="1763916942">
              <w:marLeft w:val="0"/>
              <w:marRight w:val="0"/>
              <w:marTop w:val="0"/>
              <w:marBottom w:val="0"/>
              <w:divBdr>
                <w:top w:val="none" w:sz="0" w:space="0" w:color="auto"/>
                <w:left w:val="none" w:sz="0" w:space="0" w:color="auto"/>
                <w:bottom w:val="none" w:sz="0" w:space="0" w:color="auto"/>
                <w:right w:val="none" w:sz="0" w:space="0" w:color="auto"/>
              </w:divBdr>
            </w:div>
            <w:div w:id="933167952">
              <w:marLeft w:val="0"/>
              <w:marRight w:val="0"/>
              <w:marTop w:val="0"/>
              <w:marBottom w:val="0"/>
              <w:divBdr>
                <w:top w:val="none" w:sz="0" w:space="0" w:color="auto"/>
                <w:left w:val="none" w:sz="0" w:space="0" w:color="auto"/>
                <w:bottom w:val="none" w:sz="0" w:space="0" w:color="auto"/>
                <w:right w:val="none" w:sz="0" w:space="0" w:color="auto"/>
              </w:divBdr>
            </w:div>
            <w:div w:id="501705669">
              <w:marLeft w:val="0"/>
              <w:marRight w:val="0"/>
              <w:marTop w:val="0"/>
              <w:marBottom w:val="0"/>
              <w:divBdr>
                <w:top w:val="none" w:sz="0" w:space="0" w:color="auto"/>
                <w:left w:val="none" w:sz="0" w:space="0" w:color="auto"/>
                <w:bottom w:val="none" w:sz="0" w:space="0" w:color="auto"/>
                <w:right w:val="none" w:sz="0" w:space="0" w:color="auto"/>
              </w:divBdr>
            </w:div>
            <w:div w:id="53162924">
              <w:marLeft w:val="0"/>
              <w:marRight w:val="0"/>
              <w:marTop w:val="0"/>
              <w:marBottom w:val="0"/>
              <w:divBdr>
                <w:top w:val="none" w:sz="0" w:space="0" w:color="auto"/>
                <w:left w:val="none" w:sz="0" w:space="0" w:color="auto"/>
                <w:bottom w:val="none" w:sz="0" w:space="0" w:color="auto"/>
                <w:right w:val="none" w:sz="0" w:space="0" w:color="auto"/>
              </w:divBdr>
            </w:div>
            <w:div w:id="1730303976">
              <w:marLeft w:val="0"/>
              <w:marRight w:val="0"/>
              <w:marTop w:val="0"/>
              <w:marBottom w:val="0"/>
              <w:divBdr>
                <w:top w:val="none" w:sz="0" w:space="0" w:color="auto"/>
                <w:left w:val="none" w:sz="0" w:space="0" w:color="auto"/>
                <w:bottom w:val="none" w:sz="0" w:space="0" w:color="auto"/>
                <w:right w:val="none" w:sz="0" w:space="0" w:color="auto"/>
              </w:divBdr>
            </w:div>
            <w:div w:id="1970549048">
              <w:marLeft w:val="0"/>
              <w:marRight w:val="0"/>
              <w:marTop w:val="0"/>
              <w:marBottom w:val="0"/>
              <w:divBdr>
                <w:top w:val="none" w:sz="0" w:space="0" w:color="auto"/>
                <w:left w:val="none" w:sz="0" w:space="0" w:color="auto"/>
                <w:bottom w:val="none" w:sz="0" w:space="0" w:color="auto"/>
                <w:right w:val="none" w:sz="0" w:space="0" w:color="auto"/>
              </w:divBdr>
            </w:div>
            <w:div w:id="1336498102">
              <w:marLeft w:val="0"/>
              <w:marRight w:val="0"/>
              <w:marTop w:val="0"/>
              <w:marBottom w:val="0"/>
              <w:divBdr>
                <w:top w:val="none" w:sz="0" w:space="0" w:color="auto"/>
                <w:left w:val="none" w:sz="0" w:space="0" w:color="auto"/>
                <w:bottom w:val="none" w:sz="0" w:space="0" w:color="auto"/>
                <w:right w:val="none" w:sz="0" w:space="0" w:color="auto"/>
              </w:divBdr>
            </w:div>
            <w:div w:id="1915359238">
              <w:marLeft w:val="0"/>
              <w:marRight w:val="0"/>
              <w:marTop w:val="0"/>
              <w:marBottom w:val="0"/>
              <w:divBdr>
                <w:top w:val="none" w:sz="0" w:space="0" w:color="auto"/>
                <w:left w:val="none" w:sz="0" w:space="0" w:color="auto"/>
                <w:bottom w:val="none" w:sz="0" w:space="0" w:color="auto"/>
                <w:right w:val="none" w:sz="0" w:space="0" w:color="auto"/>
              </w:divBdr>
            </w:div>
            <w:div w:id="89320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863506">
      <w:bodyDiv w:val="1"/>
      <w:marLeft w:val="0"/>
      <w:marRight w:val="0"/>
      <w:marTop w:val="0"/>
      <w:marBottom w:val="0"/>
      <w:divBdr>
        <w:top w:val="none" w:sz="0" w:space="0" w:color="auto"/>
        <w:left w:val="none" w:sz="0" w:space="0" w:color="auto"/>
        <w:bottom w:val="none" w:sz="0" w:space="0" w:color="auto"/>
        <w:right w:val="none" w:sz="0" w:space="0" w:color="auto"/>
      </w:divBdr>
      <w:divsChild>
        <w:div w:id="2125539972">
          <w:marLeft w:val="0"/>
          <w:marRight w:val="0"/>
          <w:marTop w:val="0"/>
          <w:marBottom w:val="0"/>
          <w:divBdr>
            <w:top w:val="none" w:sz="0" w:space="0" w:color="auto"/>
            <w:left w:val="none" w:sz="0" w:space="0" w:color="auto"/>
            <w:bottom w:val="none" w:sz="0" w:space="0" w:color="auto"/>
            <w:right w:val="none" w:sz="0" w:space="0" w:color="auto"/>
          </w:divBdr>
          <w:divsChild>
            <w:div w:id="418600181">
              <w:marLeft w:val="0"/>
              <w:marRight w:val="0"/>
              <w:marTop w:val="0"/>
              <w:marBottom w:val="0"/>
              <w:divBdr>
                <w:top w:val="none" w:sz="0" w:space="0" w:color="auto"/>
                <w:left w:val="none" w:sz="0" w:space="0" w:color="auto"/>
                <w:bottom w:val="none" w:sz="0" w:space="0" w:color="auto"/>
                <w:right w:val="none" w:sz="0" w:space="0" w:color="auto"/>
              </w:divBdr>
            </w:div>
            <w:div w:id="1691032127">
              <w:marLeft w:val="0"/>
              <w:marRight w:val="0"/>
              <w:marTop w:val="0"/>
              <w:marBottom w:val="0"/>
              <w:divBdr>
                <w:top w:val="none" w:sz="0" w:space="0" w:color="auto"/>
                <w:left w:val="none" w:sz="0" w:space="0" w:color="auto"/>
                <w:bottom w:val="none" w:sz="0" w:space="0" w:color="auto"/>
                <w:right w:val="none" w:sz="0" w:space="0" w:color="auto"/>
              </w:divBdr>
            </w:div>
            <w:div w:id="1760787440">
              <w:marLeft w:val="0"/>
              <w:marRight w:val="0"/>
              <w:marTop w:val="0"/>
              <w:marBottom w:val="0"/>
              <w:divBdr>
                <w:top w:val="none" w:sz="0" w:space="0" w:color="auto"/>
                <w:left w:val="none" w:sz="0" w:space="0" w:color="auto"/>
                <w:bottom w:val="none" w:sz="0" w:space="0" w:color="auto"/>
                <w:right w:val="none" w:sz="0" w:space="0" w:color="auto"/>
              </w:divBdr>
            </w:div>
            <w:div w:id="1682466720">
              <w:marLeft w:val="0"/>
              <w:marRight w:val="0"/>
              <w:marTop w:val="0"/>
              <w:marBottom w:val="0"/>
              <w:divBdr>
                <w:top w:val="none" w:sz="0" w:space="0" w:color="auto"/>
                <w:left w:val="none" w:sz="0" w:space="0" w:color="auto"/>
                <w:bottom w:val="none" w:sz="0" w:space="0" w:color="auto"/>
                <w:right w:val="none" w:sz="0" w:space="0" w:color="auto"/>
              </w:divBdr>
            </w:div>
            <w:div w:id="83443">
              <w:marLeft w:val="0"/>
              <w:marRight w:val="0"/>
              <w:marTop w:val="0"/>
              <w:marBottom w:val="0"/>
              <w:divBdr>
                <w:top w:val="none" w:sz="0" w:space="0" w:color="auto"/>
                <w:left w:val="none" w:sz="0" w:space="0" w:color="auto"/>
                <w:bottom w:val="none" w:sz="0" w:space="0" w:color="auto"/>
                <w:right w:val="none" w:sz="0" w:space="0" w:color="auto"/>
              </w:divBdr>
            </w:div>
            <w:div w:id="681904492">
              <w:marLeft w:val="0"/>
              <w:marRight w:val="0"/>
              <w:marTop w:val="0"/>
              <w:marBottom w:val="0"/>
              <w:divBdr>
                <w:top w:val="none" w:sz="0" w:space="0" w:color="auto"/>
                <w:left w:val="none" w:sz="0" w:space="0" w:color="auto"/>
                <w:bottom w:val="none" w:sz="0" w:space="0" w:color="auto"/>
                <w:right w:val="none" w:sz="0" w:space="0" w:color="auto"/>
              </w:divBdr>
            </w:div>
            <w:div w:id="1986273536">
              <w:marLeft w:val="0"/>
              <w:marRight w:val="0"/>
              <w:marTop w:val="0"/>
              <w:marBottom w:val="0"/>
              <w:divBdr>
                <w:top w:val="none" w:sz="0" w:space="0" w:color="auto"/>
                <w:left w:val="none" w:sz="0" w:space="0" w:color="auto"/>
                <w:bottom w:val="none" w:sz="0" w:space="0" w:color="auto"/>
                <w:right w:val="none" w:sz="0" w:space="0" w:color="auto"/>
              </w:divBdr>
            </w:div>
            <w:div w:id="29301106">
              <w:marLeft w:val="0"/>
              <w:marRight w:val="0"/>
              <w:marTop w:val="0"/>
              <w:marBottom w:val="0"/>
              <w:divBdr>
                <w:top w:val="none" w:sz="0" w:space="0" w:color="auto"/>
                <w:left w:val="none" w:sz="0" w:space="0" w:color="auto"/>
                <w:bottom w:val="none" w:sz="0" w:space="0" w:color="auto"/>
                <w:right w:val="none" w:sz="0" w:space="0" w:color="auto"/>
              </w:divBdr>
            </w:div>
            <w:div w:id="815218606">
              <w:marLeft w:val="0"/>
              <w:marRight w:val="0"/>
              <w:marTop w:val="0"/>
              <w:marBottom w:val="0"/>
              <w:divBdr>
                <w:top w:val="none" w:sz="0" w:space="0" w:color="auto"/>
                <w:left w:val="none" w:sz="0" w:space="0" w:color="auto"/>
                <w:bottom w:val="none" w:sz="0" w:space="0" w:color="auto"/>
                <w:right w:val="none" w:sz="0" w:space="0" w:color="auto"/>
              </w:divBdr>
            </w:div>
            <w:div w:id="149369901">
              <w:marLeft w:val="0"/>
              <w:marRight w:val="0"/>
              <w:marTop w:val="0"/>
              <w:marBottom w:val="0"/>
              <w:divBdr>
                <w:top w:val="none" w:sz="0" w:space="0" w:color="auto"/>
                <w:left w:val="none" w:sz="0" w:space="0" w:color="auto"/>
                <w:bottom w:val="none" w:sz="0" w:space="0" w:color="auto"/>
                <w:right w:val="none" w:sz="0" w:space="0" w:color="auto"/>
              </w:divBdr>
            </w:div>
            <w:div w:id="710692057">
              <w:marLeft w:val="0"/>
              <w:marRight w:val="0"/>
              <w:marTop w:val="0"/>
              <w:marBottom w:val="0"/>
              <w:divBdr>
                <w:top w:val="none" w:sz="0" w:space="0" w:color="auto"/>
                <w:left w:val="none" w:sz="0" w:space="0" w:color="auto"/>
                <w:bottom w:val="none" w:sz="0" w:space="0" w:color="auto"/>
                <w:right w:val="none" w:sz="0" w:space="0" w:color="auto"/>
              </w:divBdr>
            </w:div>
            <w:div w:id="1173568511">
              <w:marLeft w:val="0"/>
              <w:marRight w:val="0"/>
              <w:marTop w:val="0"/>
              <w:marBottom w:val="0"/>
              <w:divBdr>
                <w:top w:val="none" w:sz="0" w:space="0" w:color="auto"/>
                <w:left w:val="none" w:sz="0" w:space="0" w:color="auto"/>
                <w:bottom w:val="none" w:sz="0" w:space="0" w:color="auto"/>
                <w:right w:val="none" w:sz="0" w:space="0" w:color="auto"/>
              </w:divBdr>
            </w:div>
            <w:div w:id="862093118">
              <w:marLeft w:val="0"/>
              <w:marRight w:val="0"/>
              <w:marTop w:val="0"/>
              <w:marBottom w:val="0"/>
              <w:divBdr>
                <w:top w:val="none" w:sz="0" w:space="0" w:color="auto"/>
                <w:left w:val="none" w:sz="0" w:space="0" w:color="auto"/>
                <w:bottom w:val="none" w:sz="0" w:space="0" w:color="auto"/>
                <w:right w:val="none" w:sz="0" w:space="0" w:color="auto"/>
              </w:divBdr>
            </w:div>
            <w:div w:id="579368756">
              <w:marLeft w:val="0"/>
              <w:marRight w:val="0"/>
              <w:marTop w:val="0"/>
              <w:marBottom w:val="0"/>
              <w:divBdr>
                <w:top w:val="none" w:sz="0" w:space="0" w:color="auto"/>
                <w:left w:val="none" w:sz="0" w:space="0" w:color="auto"/>
                <w:bottom w:val="none" w:sz="0" w:space="0" w:color="auto"/>
                <w:right w:val="none" w:sz="0" w:space="0" w:color="auto"/>
              </w:divBdr>
            </w:div>
            <w:div w:id="56957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377565">
      <w:bodyDiv w:val="1"/>
      <w:marLeft w:val="0"/>
      <w:marRight w:val="0"/>
      <w:marTop w:val="0"/>
      <w:marBottom w:val="0"/>
      <w:divBdr>
        <w:top w:val="none" w:sz="0" w:space="0" w:color="auto"/>
        <w:left w:val="none" w:sz="0" w:space="0" w:color="auto"/>
        <w:bottom w:val="none" w:sz="0" w:space="0" w:color="auto"/>
        <w:right w:val="none" w:sz="0" w:space="0" w:color="auto"/>
      </w:divBdr>
      <w:divsChild>
        <w:div w:id="1892232620">
          <w:marLeft w:val="0"/>
          <w:marRight w:val="0"/>
          <w:marTop w:val="0"/>
          <w:marBottom w:val="0"/>
          <w:divBdr>
            <w:top w:val="none" w:sz="0" w:space="0" w:color="auto"/>
            <w:left w:val="none" w:sz="0" w:space="0" w:color="auto"/>
            <w:bottom w:val="none" w:sz="0" w:space="0" w:color="auto"/>
            <w:right w:val="none" w:sz="0" w:space="0" w:color="auto"/>
          </w:divBdr>
          <w:divsChild>
            <w:div w:id="347341013">
              <w:marLeft w:val="0"/>
              <w:marRight w:val="0"/>
              <w:marTop w:val="0"/>
              <w:marBottom w:val="0"/>
              <w:divBdr>
                <w:top w:val="none" w:sz="0" w:space="0" w:color="auto"/>
                <w:left w:val="none" w:sz="0" w:space="0" w:color="auto"/>
                <w:bottom w:val="none" w:sz="0" w:space="0" w:color="auto"/>
                <w:right w:val="none" w:sz="0" w:space="0" w:color="auto"/>
              </w:divBdr>
            </w:div>
            <w:div w:id="92212151">
              <w:marLeft w:val="0"/>
              <w:marRight w:val="0"/>
              <w:marTop w:val="0"/>
              <w:marBottom w:val="0"/>
              <w:divBdr>
                <w:top w:val="none" w:sz="0" w:space="0" w:color="auto"/>
                <w:left w:val="none" w:sz="0" w:space="0" w:color="auto"/>
                <w:bottom w:val="none" w:sz="0" w:space="0" w:color="auto"/>
                <w:right w:val="none" w:sz="0" w:space="0" w:color="auto"/>
              </w:divBdr>
            </w:div>
            <w:div w:id="1898084364">
              <w:marLeft w:val="0"/>
              <w:marRight w:val="0"/>
              <w:marTop w:val="0"/>
              <w:marBottom w:val="0"/>
              <w:divBdr>
                <w:top w:val="none" w:sz="0" w:space="0" w:color="auto"/>
                <w:left w:val="none" w:sz="0" w:space="0" w:color="auto"/>
                <w:bottom w:val="none" w:sz="0" w:space="0" w:color="auto"/>
                <w:right w:val="none" w:sz="0" w:space="0" w:color="auto"/>
              </w:divBdr>
            </w:div>
            <w:div w:id="227888319">
              <w:marLeft w:val="0"/>
              <w:marRight w:val="0"/>
              <w:marTop w:val="0"/>
              <w:marBottom w:val="0"/>
              <w:divBdr>
                <w:top w:val="none" w:sz="0" w:space="0" w:color="auto"/>
                <w:left w:val="none" w:sz="0" w:space="0" w:color="auto"/>
                <w:bottom w:val="none" w:sz="0" w:space="0" w:color="auto"/>
                <w:right w:val="none" w:sz="0" w:space="0" w:color="auto"/>
              </w:divBdr>
            </w:div>
            <w:div w:id="1486818334">
              <w:marLeft w:val="0"/>
              <w:marRight w:val="0"/>
              <w:marTop w:val="0"/>
              <w:marBottom w:val="0"/>
              <w:divBdr>
                <w:top w:val="none" w:sz="0" w:space="0" w:color="auto"/>
                <w:left w:val="none" w:sz="0" w:space="0" w:color="auto"/>
                <w:bottom w:val="none" w:sz="0" w:space="0" w:color="auto"/>
                <w:right w:val="none" w:sz="0" w:space="0" w:color="auto"/>
              </w:divBdr>
            </w:div>
            <w:div w:id="1482113204">
              <w:marLeft w:val="0"/>
              <w:marRight w:val="0"/>
              <w:marTop w:val="0"/>
              <w:marBottom w:val="0"/>
              <w:divBdr>
                <w:top w:val="none" w:sz="0" w:space="0" w:color="auto"/>
                <w:left w:val="none" w:sz="0" w:space="0" w:color="auto"/>
                <w:bottom w:val="none" w:sz="0" w:space="0" w:color="auto"/>
                <w:right w:val="none" w:sz="0" w:space="0" w:color="auto"/>
              </w:divBdr>
            </w:div>
            <w:div w:id="1359087098">
              <w:marLeft w:val="0"/>
              <w:marRight w:val="0"/>
              <w:marTop w:val="0"/>
              <w:marBottom w:val="0"/>
              <w:divBdr>
                <w:top w:val="none" w:sz="0" w:space="0" w:color="auto"/>
                <w:left w:val="none" w:sz="0" w:space="0" w:color="auto"/>
                <w:bottom w:val="none" w:sz="0" w:space="0" w:color="auto"/>
                <w:right w:val="none" w:sz="0" w:space="0" w:color="auto"/>
              </w:divBdr>
            </w:div>
            <w:div w:id="1127354843">
              <w:marLeft w:val="0"/>
              <w:marRight w:val="0"/>
              <w:marTop w:val="0"/>
              <w:marBottom w:val="0"/>
              <w:divBdr>
                <w:top w:val="none" w:sz="0" w:space="0" w:color="auto"/>
                <w:left w:val="none" w:sz="0" w:space="0" w:color="auto"/>
                <w:bottom w:val="none" w:sz="0" w:space="0" w:color="auto"/>
                <w:right w:val="none" w:sz="0" w:space="0" w:color="auto"/>
              </w:divBdr>
            </w:div>
            <w:div w:id="153184355">
              <w:marLeft w:val="0"/>
              <w:marRight w:val="0"/>
              <w:marTop w:val="0"/>
              <w:marBottom w:val="0"/>
              <w:divBdr>
                <w:top w:val="none" w:sz="0" w:space="0" w:color="auto"/>
                <w:left w:val="none" w:sz="0" w:space="0" w:color="auto"/>
                <w:bottom w:val="none" w:sz="0" w:space="0" w:color="auto"/>
                <w:right w:val="none" w:sz="0" w:space="0" w:color="auto"/>
              </w:divBdr>
            </w:div>
            <w:div w:id="1411271913">
              <w:marLeft w:val="0"/>
              <w:marRight w:val="0"/>
              <w:marTop w:val="0"/>
              <w:marBottom w:val="0"/>
              <w:divBdr>
                <w:top w:val="none" w:sz="0" w:space="0" w:color="auto"/>
                <w:left w:val="none" w:sz="0" w:space="0" w:color="auto"/>
                <w:bottom w:val="none" w:sz="0" w:space="0" w:color="auto"/>
                <w:right w:val="none" w:sz="0" w:space="0" w:color="auto"/>
              </w:divBdr>
            </w:div>
            <w:div w:id="835267687">
              <w:marLeft w:val="0"/>
              <w:marRight w:val="0"/>
              <w:marTop w:val="0"/>
              <w:marBottom w:val="0"/>
              <w:divBdr>
                <w:top w:val="none" w:sz="0" w:space="0" w:color="auto"/>
                <w:left w:val="none" w:sz="0" w:space="0" w:color="auto"/>
                <w:bottom w:val="none" w:sz="0" w:space="0" w:color="auto"/>
                <w:right w:val="none" w:sz="0" w:space="0" w:color="auto"/>
              </w:divBdr>
            </w:div>
            <w:div w:id="226650744">
              <w:marLeft w:val="0"/>
              <w:marRight w:val="0"/>
              <w:marTop w:val="0"/>
              <w:marBottom w:val="0"/>
              <w:divBdr>
                <w:top w:val="none" w:sz="0" w:space="0" w:color="auto"/>
                <w:left w:val="none" w:sz="0" w:space="0" w:color="auto"/>
                <w:bottom w:val="none" w:sz="0" w:space="0" w:color="auto"/>
                <w:right w:val="none" w:sz="0" w:space="0" w:color="auto"/>
              </w:divBdr>
            </w:div>
            <w:div w:id="748693166">
              <w:marLeft w:val="0"/>
              <w:marRight w:val="0"/>
              <w:marTop w:val="0"/>
              <w:marBottom w:val="0"/>
              <w:divBdr>
                <w:top w:val="none" w:sz="0" w:space="0" w:color="auto"/>
                <w:left w:val="none" w:sz="0" w:space="0" w:color="auto"/>
                <w:bottom w:val="none" w:sz="0" w:space="0" w:color="auto"/>
                <w:right w:val="none" w:sz="0" w:space="0" w:color="auto"/>
              </w:divBdr>
            </w:div>
            <w:div w:id="1637029742">
              <w:marLeft w:val="0"/>
              <w:marRight w:val="0"/>
              <w:marTop w:val="0"/>
              <w:marBottom w:val="0"/>
              <w:divBdr>
                <w:top w:val="none" w:sz="0" w:space="0" w:color="auto"/>
                <w:left w:val="none" w:sz="0" w:space="0" w:color="auto"/>
                <w:bottom w:val="none" w:sz="0" w:space="0" w:color="auto"/>
                <w:right w:val="none" w:sz="0" w:space="0" w:color="auto"/>
              </w:divBdr>
            </w:div>
            <w:div w:id="1893075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s://docs.python.org/3.3/library/turtle.html" TargetMode="Externa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81</TotalTime>
  <Pages>6</Pages>
  <Words>1329</Words>
  <Characters>757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ri</dc:creator>
  <cp:lastModifiedBy>Lex Baker, 2023</cp:lastModifiedBy>
  <cp:revision>14</cp:revision>
  <cp:lastPrinted>2014-06-18T15:07:00Z</cp:lastPrinted>
  <dcterms:created xsi:type="dcterms:W3CDTF">2020-10-13T19:57:00Z</dcterms:created>
  <dcterms:modified xsi:type="dcterms:W3CDTF">2022-10-06T05:02:00Z</dcterms:modified>
</cp:coreProperties>
</file>